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4" r:id="rId3"/>
    <p:sldId id="265" r:id="rId4"/>
    <p:sldId id="257" r:id="rId5"/>
    <p:sldId id="261" r:id="rId6"/>
    <p:sldId id="262" r:id="rId7"/>
    <p:sldId id="266" r:id="rId8"/>
    <p:sldId id="267" r:id="rId9"/>
    <p:sldId id="270" r:id="rId10"/>
    <p:sldId id="268" r:id="rId11"/>
    <p:sldId id="269" r:id="rId12"/>
    <p:sldId id="271" r:id="rId13"/>
    <p:sldId id="263" r:id="rId14"/>
    <p:sldId id="27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1.wmf"/><Relationship Id="rId5" Type="http://schemas.openxmlformats.org/officeDocument/2006/relationships/image" Target="../media/image8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8.wmf"/><Relationship Id="rId4" Type="http://schemas.openxmlformats.org/officeDocument/2006/relationships/image" Target="../media/image3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2-20T20:39:51.6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98 2001 0,'0'0'78,"-32"0"-47,0 0-31,32 0 16,-33 0 0,33 0-1,-32 0 1,32 0 15,-32 0-31,32 0 16,-33 0-16,33 0 15,-32 0-15,32 0 16,-32 0-1,-1 0-15,33 0 32,-32 0-17,32 0-15,-32 0 16,32 0-1,-33 0 1,1 0 0,32 0-1,-32 0 1,32 0-16,-33 0 15,1 0-15,32 33 16,0-33 0,-32 0-1,32 32 1,-32-32-1,32 0 1,0 32 0,-33-32 15,1 0-16,32 33-15,0-1 16,0-32 0,0 32 15,0-32-16,0 32-15,0 1 32,0-33-17,0 32-15,0-32 31,0 32-15,0-32 0,0 33 15,0-1-31,0-32 15,0 32 1,0-32 0,0 32-1,0 1-15,0-33 16,0 32-16,0-32 15,0 32 1,0-32 0,32 0-1,-32 33-15,0-33 16,33 0-16,-33 32 15,32-32-15,-32 0 16,64 0 15,-64 32-31,33-32 16,-33 0-16,32 0 15,0 0-15,-32 0 16,33 0-16,-33 32 16,32-32-16,0 0 15,-32 0-15,33 0 16,-1 0-16,-32 0 15,32 0 1,1 0 0,-33 0-16,32 0 15,-32 0 1,32 0-16,1 0 15,-1 0-15,-32 0 16,32 0-16,1 0 16,-33 0-1,0 0-15,32 0 16,-32-32-16,0 32 15,32-32 1,-32 32 0,0-32-1,0 32 1,32 0-16,-32-33 0,0 33 15,0-32 1,0 32-16,0-32 16,0-1-1,0 33-15,0-32 16,0 32-1,0-32-15,0 0 16,0 32 0,0-33-16,0 33 15,0-32-15,-32 32 16,32-32-1,0-1-15,0 33 16,0-32-16,0 32 16,-32 0-1,32-32-15,-32 32 16,-1 0-1,33-32-15,0 32 16,-32 0 0,32-33-1,-32 33-15,-1 0 16,33 0-16,-32 0 0,32 0 15,-32 0 1,32-32-16,-33 32 16,1 0-16,0 0 15,32 0 1,-65 0-1,65 0-15,-32 0 16,32 0-16,-33-32 16,1 32-16,32 0 15,0 0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3-04T18:28:04.416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7967 15821 0,'-32'0'109,"32"0"-78,0 0-15,0 32-1,0-32 16,0 32-15,0-32 0,0 33-1,0-33 1,0 32-1,0 0 1,0-32 0,0 32-1,0-32 1,0 33-1,0-33 1,0 32 0,0-32-1,0 32 1,0-32-16,0 0 15,0 33-15,0-33 16,32 0 0,-32 32-16,0 0 15,33-32-15,-1 0 16,-32 0-1,32 0 32,-32 0-31,33 0-16,-33 0 15,0 0-15,32 0 16,0 0-16,-32 0 16,33-32-16,-33 32 15,0 0 1,0-32-1,32 32 1,0 0-16,-32 0 16,0 0-1,0-33 1,0 33-1,0-32 32,0 0-31,0 32-1,0-33 1,0 33 0,0 0-16,-32-32 15,32 32 1,-32-32-1,32 32 1,-33 0 0,1 0-1,0-32-15,32 32 16,-33 0-16,33 0 15,-32 0 32,32-33-31,-32 33-1,32 0 1,-33 0 15,33 0-15,-32 0 31,0 0-32,32 0 1,-33 0-16,33 0 15,-32 0 1,32 0 15,0 33-15,0-33-1,0 32 1,0 0 0,0-32-1,0 32-15,0-32 16,0 33-16,0-33 15,0 32-15,0-32 16,32 32 0,-32-32-16,0 33 15,33-33-15,-33 32 16,32-32-1,-32 32-15,0-32 32,32 0-32,1 0 15,-1 0-15,-32 0 16,32 0-16,-32 0 31,33 0 47,-1 0-47,-32 0-31,32 0 16,-32 0-1,33 0-15,-33 0 16,32 0-16,0 0 16,-32 0-1,0-32 1,0 0-1,0 32 1,0-33 15,0 33-15,0-32-1,0 32 1,0-32 0,0-1-16,0 33 15,-32 0-15,32-32 16,-32 32-16,32 0 15,0 0-15,-33-32 16,33 32-16,0-32 47,-32 32-32,32 0 1,-32 0 0,32 0-1,-33-33-15,33 33 16,-32 0-16,0 0 78,-1 0-63,33 0-15,-64 0 16,64 0-16,-33 0 16,33 0-16,0 0 109,-32 0-94,32 0 1,0 33 0,0-1-1,0-32-15,0 32 16,0-32-1,0 0-15,32 32 16,-32-32-16,65 33 16,-33-33-1,-32 32-15,33-32 16,-33 0-1,0 0 1,32 0 0,-32 0-1,32 0-15,1 0 16,-33 0-16,32 0 15,-32 0-15,32 0 16,-32 0-16,0 0 47,0 0-32,0 0 1,0-32 0,0 32-1,0-33 1,0 1-1,0 32-15,-64-32 16,31 0 0,33 32-16,-32 0 15,32 0 16,-32 0-15,-1 0 0,33 0-16,-32 0 15,32 0 1,0 0 15,0 0-15,0 0-1,0 32 1,0 0-1,0-32-15,0 32 16,0 1-16,0-1 16,0-32-16,32 32 15,1 1 1,-1-33-16,-32 0 15,32 0-15,-32 0 16,33 0 0,-1 0-16,-32 0 15,32 0-15,-32 0 16,0 0 15,0 0-15,0-33-16,0 33 15,0-32-15,0 32 16,0-32-16,0-1 15,0 33 1,0 0-16,0 0 16,-64 0-1,64 0-15,0 0 16,-33 0-1,33 0 1,-32 0 0,0 0-1,32 0 1,0 0-16,0 33 15,-33-33-15,33 0 16,0 32-16,0-32 16,0 32-16,0 1 15,0-33-15,0 0 16,0 32-16,33-32 15,-1 0-15,-32 0 16,32 0 0,-32 0-16,33 0 15,-33 0-15,32 0 47,-32 0-47,32 0 16,-32 0-1,0-65-15,0 65 16,0-32-1,-32 32 1,0-32 0,-1 32-16,33 0 15,-32 0-15,0 0 16,-1 0 31,33 0 15,0 32-46,0-32-1,33 32-15,-33-32 16,32 33-16,-32-33 15,32 32-15,-32-32 16,65 0 0,-65 0-1,0 0 1,0-32-1,0-1-15,0 1 16,0 0-16,0-1 16,0 1-16,0 32 15,0-32 1,0 32-16,-32-32 15,32-1 1,-33 33-16,33 0 16,-32 0-1,32 0-15,-32 0 16,-1 0-1,33 0 1,0 0 31,-32 0-32,32 33 17,0-33-17,0 32-15,0-32 16,0 32-16,0 0 15,0-32-15,0 33 16,0-33-16,0 0 16,32 32-16,1-32 15,-33 0 48,0 0-48,0-65-15,0 65 16,0-32-16,0 0 15,0 0-15,0 32 16,-33 0-16,33-33 16,0 33-16,-32 0 15,32 0 1,-32 0-16,32 0 15,-33 0 1,1 0 15,32 0-15,0 0-1,0 33 1,0-1-16,0 0 16,0-32-1,0 32 1,0 1-16,32-33 15,-32 32 1,0-32-16,0 0 16,33 32-16,-33-32 15,32 0-15,0 33 16,1-33-16,-33 0 15,32 0-15,-32 0 16,32 0 0,-32 0-1,0-33 1,0 33-16,0-32 15,0 32 1,0-65 0,0 65-16,0-32 15,0 32 1,-32 0-1,32 0 1,-32 0 0,-1 0-1,33 0 16,0 0-15,0 32-16,0 1 16,0-1-1,0-32-15,0 32 16,0 1-16,0-33 15,0 0-15,33 0 47,-33 0-31,0 0-16,0-33 15,0 33-15,0-32 16,0 0 0,32-1-16,-32 33 15,0-32 1,0 32 15,0 0-15,-32 0-16,-1 0 62,33 0 16,0 0-78,0 0 16,0 32-16,0 1 15,0-33 1,33 0 31,-33 0-1,0 0-46,0-33 16,0 1 0,0 32-16,0-32 15,0 0-15,0 32 16,-33 0-1,1 0-15,32 0 16,-32 0-16,-1 0 16,33 0 46,-32 0-15,32 32-16,0-32-15,0 32-1,0-32-15,0 32 16,0 1-16,0-33 15,0 0-15,0 32 16,0-32-16,0 32 16,32-32-1,-32 0 32,0 0-31,0-32-16,0 0 15,0-1-15,0 1 16,0 32-16,33-32 15,-33 0-15,0 32 32,0 0-1,32 0-16,-32 0 1,32 0 0,1 0-16,-1 0 31,-32 0-31,32 0 15,1 0 1,-33 0-16,32 0 16,-32 32-1,0-32 1,0 0-1,32 0 1,-32 32-16,0-32 16,0 0-1,0 32 1,0-32 15,0 33-31,33-33 16,-33 32-16,0-32 31,0 32 16,0-32-32,32 0 1,-32 33-16,0-1 15,0-32 17,0 0 61,32 0-77,-32 0-1,0-32-15,0 32 16,0-33 0,0 1-1,0 0 1,0 32-16,0-33 15,0 33 17,0-32-1,0 0-16,0 32 1,0 0 0,0 0-1,-32 0 1,0 0-1,32 0-15,-33 0 16,33 0 0,-32 0-16,32 0 15,-32 0 32,32-32 47,-33 32-16,33 0 15,-32 0 188,32 0-265,0 0 30,-32 32-30,32 0 31,0-32 15,0 32-46,0-32-1,0 33 1,0-1 0,0-32-16,0 0 15,0 32-15,0-32 31,0 0-15,32 33 0,-32-33-1,32 0 1,1 0-1,-33 0 1,32 0 31,-32 0-32,32 0 17,-32 0-17,0 0 1,0 0-1,0 0 1,33 0 0,-33-33-16,0 33 62,0-32-46,0 0 15,0 32-16,0 0-15,0-33 16,-33 33-16,33 0 16,0-32-1,0 32 1,0-32-1,-32 32 1,32 0 15,-32 0 47,-1 0-47,33 0-31,-32 0 16,0 0 15,-1 0 47,33 0 17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3-04T18:28:33.126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8614 13367 0,'-33'0'171,"33"0"-155,0 0-16,-32 0 16,32 0-16,-32 0 15,32 0 1,-33 0-1,1 0 79,32 0-94,0 32 16,0 0-1,0-32 16,0 33 1,0-33-17,0 32 1,0 0-1,0-32-15,0 33 16,0-33 0,0 32-1,0 0 1,32-32-1,-32 32-15,0-32 16,33 33-16,-33-33 16,0 32 62,32-32-47,-32 0-16,32 0 1,1 0 0,-33 0-16,32 0 15,-32 0 1,32 0-1,-32 0 1,33 0 0,-33 0-16,32 0 15,-32-32 1,0 32-1,32 0 17,-32-33-17,0 33 16,0-32-31,0 32 16,0-32 0,0 32-1,0 0-15,0-32 16,0 32-1,0-33 1,0 1 0,0 32-1,0-32 1,0 32 15,0-33-31,0 33 31,0 0-15,0 0-1,0-32 1,-64 0 15,64 32-31,-33 0 125,33 0-94,0 0-31,-32 0 234,0 0-140,32 0-94,0 0 15,-33 0-15,33 0 188,0 0-173</inkml:trace>
  <inkml:trace contextRef="#ctx0" brushRef="#br0" timeOffset="6664">18581 13496 0,'0'0'16,"0"32"15,-32 1-31,32-33 31,0 0 0,0 32-31,0-32 16,0 0-16,0 32 16,65-32-16,-65 0 15,0 32-15,32-32 16,-32 0-16,32 0 47,-32 0-16,33 0-16,-33 0 1,0-32 0,0 32-16,0-32 15,0 32 16,0-32-15,0-1-16,0 33 16,0 0-1,0 0-15,-33-32 16,33 32-1,0-32-15,-32 32 16,32 0 31,-32 0-32,-1 0 1,33 0 46,-32 0-46,32 0 15,-32 0-15,-1 0-1,33 0 1,0 0-16,0 0 16,0 32-1,0-32-15,0 32 16,33-32-16,-33 33 15,0-33-15,0 32 16,32-32-16,0 0 16,-32 0-1,0 0-15,33 0 16,-33 0-16,32 0 31,0 0-15,1 0-1,-33 0-15,32 0 16,0 0-1,-32 0 1,0 0 15,0 0 0,33 0-31,-33-32 16,0-1 0,0 33-1,0 0 1,0-32-16,0 32 31,0 0-31,-33 0 16,33-32-16,-32 32 31,32 0-16,-32 0 1,32 0 0,-33 0-1,1 0 1,32 0-1,-32 0 1,32 0-16,-33 0 16,33 0 46,0 0-46,-32 0-1,0 0-15,32 0 16,0 32-16,-33-32 15,33 0-15,0 32 16,0 1-16,0-33 16,0 0-16,0 32 15,0-32-15,33 32 16,-33 0-16,32-32 15,-32 0-15,32 33 16,-32-33 0,0 0-16,65 32 15,-65-32 1,32 0-1,-32 0-15,33 0 16,-1 0 15,-32 0-31,0 0 31,32 0-31,-32 0 16,0 0-16,0-32 16,33 32-16,-33-33 15,0 33-15,0-32 16,0 0-16,0 32 15,0-32-15,0 32 16,0-33 0,0 1-1,0 32 1,0-32 15,0 32-15,0 0-16,0-33 93,-33 33-77,33 0-1,0 0-15,-32 0 16,0-32 0,32 32-16,-33 0 78,33-32-63,-32 32 1,32 0-1,-32 0 173,-1 0-142,33 0-30,-32 0-16,32 0 16,-32 0-1,-1 0 63,33 32-62,0-32-1,0 0 1,0 32 15,0-32-15,0 0 15,0 0-15,0 33-1,33-33-15,-33 0 31,32 0 1,0 0-32,1 0 15,-33 0 1,32 0-16,-32 0 31,32 0 0,-32 0-31,0 0 16,0 0 140,0 0-141,0 0 1,0 0 0,0 32-16,0 0 15,0-32-15,-32 0 16,32 33-16,0-33 15,0 64-15,0-64 16,0 32-16,0-32 16,0 0 62,0 0-63,0 0-15,0-32 16,32 0-1,-32 32 1,0-32-16,0-1 16,0 1-1,0 32 1,0-32-16,0 32 31,0-33 0,0 33-15,-32 0 77,32 0-77,0 0 0,0 33-1,0-1 1,0-32-1,0 32-15,0-32 16,0 33 0,0-33-16,0 0 31,0 0 0,0 0-15,32 0-1,-32 0-15,0 0 16,0-33-1,0 33-15,0-32 16,0 0 0,0 32-1,0 0-15,0 0 47,-32 0 0,32 0-16,-32 0-31,-1 0 16,33 0-1,-32 0 110,32-33-31,-32 33-32,32 0 94,32 0-156,-32 0 16,32 0-16,1 0 15,-1 0-15,0 0 16,-32 33 46,0-1-46,0-32-1,0 32 17,0-32-17,0 33 48,0-33-48,0 32 16,0 0 47,0-32-31,0 0-31,0 0-1,0 0 141,0 0-140,33 0 0,-33 0-1,32 0 1,-32 0-16,0 0 31,0 0-31,0-32 16,0 32-1,0-32 16,0-1-15,0 33-16,0-32 16,0 0-16,0 32 15,0 0 16,0 0 1,0 0-17,-32 0 32,32 0-31,-33 0-1,1 0 1,32 0-1,-32 0 1,32 0 0,0 0-1,-33 0 1,33 32 15,-32-32-15,32 32-1,0-32 32,0 33-31,0-33-16,0 32 15,0-32 1,0 32-16,0-32 15,0 0 32,32 32-31,-32-32-1,33 0 1,-33 0-16,32 0 16,0 0-16,-32 0 31,33 0-16,-33 0-15,32 0 16,-32 0 15,0-32 16,0 0-31,0 32-16,0 0 15,0-32 1,0 32-16,0-33 15,0 33 1,0-32 0,0 0-1,0 32 1,0 0-1,0 0 1,0-33 0,-32 33-1,32 0 32,0 0-31,-33 0-16,1 0 31,32 0-31,-32 0 15,32 33-15,-33-1 16,33-32-16,0 32 16,0-32-1,0 33 1,0-33-1,0 0 32,0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3-04T18:28:52.58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9195 10881 0,'0'0'140,"-32"0"-140,32 0 16,-32 0-1,-1 0-15,33 32 32,0-32-1,0 0 0,0 32-15,0-32 15,0 33-16,0-33 17,0 32-17,0 0 1,0-32 15,0 0-31,0 32 16,0-32-1,33 0-15,-33 33 16,0-33-1,0 32 1,0-32 0,0 32-1,32-32 16,-32 0-15,32 0 15,-32 0 0,0 0-31,33 0 16,-1 0 31,-32 0 0,32 0-47,1 0 31,-1 0 0,-32 0-15,0 0 15,32 0-31,-32 0 47,0-32-32,0 32 1,0-32-16,0 32 16,0 0-16,0-33 15,0 33 1,0-32-1,0 0 1,0 32-16,0-32 16,0 32-1,0-33 16,0 33-31,0 0 16,0-32 15,-32 32-15,32-32-1,-32 32 1,32 0-16,-33 0 109,33 0 125,0 32-234,-32-32 16</inkml:trace>
  <inkml:trace contextRef="#ctx0" brushRef="#br0" timeOffset="5472">19260 10978 0,'0'0'47,"0"0"-1,-32 0 17,32 0-32,0 0-15,0 32-16,0-32 15,0 32 1,0-32-16,0 32 15,0 1 32,0-33-31,0 0-1,0 0 1,0 0 0,64 32-1,-31-32-15,-1 0 16,0 0-1,-32 0 1,0 0 0,0-32-16,0-1 15,0 33 1,0-32-1,0 0 1,0 0-16,0-1 16,0 1-1,0 0-15,0 32 16,0-33-1,0 33 1,-32 0 0,0 0-1,-1 0-15,1 0 16,0 0-16,32 0 15,-33 0-15,33 0 16,-32 0 15,32 0 0,-32 0-31,32 0 32,0 0-32,0 33 15,0-33 1,0 32-16,0 0 15,0-32-15,0 33 16,0-33-16,0 32 16,0 0-1,0-32 1,0 32-16,0-32 15,0 0-15,32 33 16,-32-33-16,65 0 16,-65 0-16,32 0 15,-32 32-15,32-32 16,-32 0 31,33 0-32,-1 0 1,-32-32-1,32-1-15,-32 1 16,0 0-16,33 32 16,-33-32-16,0-1 15,0 33 1,0 0-1,0 0 1,-33 0-16,33-32 16,-32 32-16,0 0 15,32 0-15,-33 0 16,33 0-16,0-32 15,-32 32-15,32 0 32,-32 0-32,-1 0 15,1 0-15,32 0 16,-32 0-1,32 0 17,-33 0-32,33 0 15,0 32-15,-32-32 16,32 65-16,0-65 15,0 32 1,0-32 0,0 32-16,0 0 15,0-32-15,0 0 16,0 33-16,32-33 31,1 0-15,-1 0-16,-32 0 15,32 0-15,1 0 16,-33 0-1,0 0 1,32 0 0,-32 0-16,0-33 15,0 1 1,0 32-1,0-32 17,0 32-17,0-32 1,0 32 15,0 0 31,0 0-46,0 32-16,0-32 16,0 32-16,0 0 15,0 1-15,0-33 16,0 32-1,0-32-15,0 32 16,0-32-16,32 0 16,-32 0-16,33 0 15,-1 0-15,-32 0 16,32 0-16,-32 0 31,0 0-15,0 0-16,0-32 15,0 32 1,0-32-16,0 32 15,0-33-15,0 33 16,0-32-16,0 0 16,0 0-16,0 32 15,0 0-15,-32 0 16,0 0-16,32 0 15,-33 0-15,-31 0 16,64 0 0,-33 0-1,33 0-15,-32 0 16,32 0-1,0 0 17,0 32-32,0-32 15,0 32-15,-32 0 16,32-32-1,0 33 1,0-33 0,32 0-1,0 0 1,-32 0-16,33 0 15,-1 0-15,0 0 16,-32 0 0,0 0-1,0 0 1,0 0-16,0-33 15,0 1 1,0 32 15,0 0-31,0-32 16,0 32-1,-32 0 32,32 0-47,0 0 16,-32 32-1,32 0-15,0-32 16,0 33 0,0-33-16,0 0 15,32 0-15,-32 0 16,32 0-1,-32 0-15,33 0 16,-33 0 0,0 0-1,32-33-15,-32 1 16,0 32-1,0-32-15,0 32 16,0 0-16,0-32 16,0 32-1,-32 0-15,32-33 16,-33 33-1,1 0 1,0 0-16,32 0 16,-33 0-1,33 0 1,0 0 93,0 0-93,0 33-1,0-33 1,0 32-1,0-32-15,0 0 32,33 0-17,-1 0 1,-32 0 31,0 0-32,32-32 1,-32 32-16,0-33 15,0 1 1,0 32 0,0-32-16,0 32 15,0-33 1,0 33-16,-32 0 62,0 0-46,32 0-16,0 0 15,-33 33-15,33-1 16,0 0-16,0 1 16,0-33-16,0 32 15,0 0-15,0-32 16,0 0-1,33 0 1,-1 32-16,-32-32 31,0 0-15,32 0 15,-32 0 0,33 0-15,-33 0-16,0-32 15,0 0-15,0 32 16,0-32-16,0 32 16,0-33-16,0 33 15,0-32-15,0 32 31,-33-32-15,33 32 0,-32 0-1,0 0 1,32 0-16,-33 0 47,33 0-32,-32 32-15,32-32 16,0 32-16,0-32 15,0 33-15,0-33 16,0 32 0,0 0-16,0-32 15,0 32-15,0-32 16,0 33-1,0-33 1,0 32 0,32-32-1,-32 0 1,33 0-1,-1 0 1,-32 0 0,32 0-16,-32 0 15,0-32-15,0 32 16,0-33-1,0 33-15,0-32 16,0 0 0,0 32-1,0-32-15,0 32 16,0-33-1,0 33 1,-32 0 0,0 0-16,32 0 15,-33 0-15,33 0 31,-32 0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3-04T18:29:49.5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67 6554 0,'0'0'141,"0"0"-126,-32 0 1,0 0-16,-1 32 16,33-32-16,0 33 15,-32-33-15,32 0 47,0 32-31,0-32-16,0 32 46,0-32-30,0 32 0,0 1-1,0-33-15,0 32 16,0-32-1,0 32 1,0 1 0,0-33-1,0 0 1,0 32-16,32-32 31,-32 0 0,33 0 0,-1 0-15,-32 0 0,32 0-1,-32 0 1,33 32-16,-1-32 15,-32 0 17,32 0-32,-32 0 15,33 0 1,-33 0 31,0 0-32,32 0 1,-32 0-16,32 0 15,-32-32 1,0 32-16,33 0 16,-33-32-1,0-1 1,0 33-1,0 0 1,0-32 15,0 32-15,0-32-1,0-1-15,0 33 16,0-32 0,0 32-1,0-32 1,0 32-1,0-32-15,0-1 16,0 33 0,0-32-1,-33 32-15,33-32 31,-32 32 1,32 0 14,-32 0 17,32 0-48,-33 0 1,33 0 15,-32 0-15,0 0 15,32 0 16,-33 0 0,33 0-32,0 32 32,0-32-31,0 32-16,0 1 15,0-33 1,0 32-1,-32-32-15,32 32 16,0-32 0,0 32 15,0 1-16,0-33 1,0 32-16,0-32 16,0 32-1,0 1-15,0-33 47,0 0-47,0 0 47,32 0-32,-32 0 17,33 0-17,-33 0 16,32 0-31,-32 0 16,32-33-16,-32 33 16,33 0-1,-33-32-15,0 32 16,0 0 31,0-32-32,0-1 1,0 33-1,32 0 1,-32-32 0,0 32-1,0-32 16,0 32-15,0-32 0,0 32-1,0-33-15,-32 33 16,32 0 31,-33 0-32,33 0 1,-32 0-1,0 0 1,32 0 0,-33 0-16,33 0 31,-32 0 16,0 0-32,32 33 1,-33-33-16,1 32 15,32-32 1,0 32 0,0 0-1,0-32 1,0 33-16,0-33 15,0 32-15,0-32 16,0 32-16,0 1 16,0-33-16,0 0 15,0 32-15,0-32 31,32 0-15,-32 0 0,33 0-1,-33 0 1,32 0-1,0 0 1,-32 0-16,0 0 16,33 0-16,-33 0 15,32 0-15,-32 0 16,0-32-16,32 32 15,-32 0 17,0-33-17,0 33 1,0-32-1,0 0 1,0-1 0,0 33-16,0-32 15,0 0 1,0 0-1,0 32 17,0 0-1,-32 0-31,32 0 31,-32 0-15,32 0-1,-33 0-15,1 0 16,0 0-16,32 0 15,0 0 1,0 32-16,-33-32 16,33 64-1,-32-64-15,32 33 16,0-1-1,0 0-15,0-32 16,0 33 0,32-33-1,-32 0 1,33 0-1,-33 0-15,32 0 16,0 0-16,-32 0 16,33 0-16,-33 0 15,32 0-15,-32 0 16,65 0 0,-65 0-1,32 0 1,-32 0-16,0 0 15,0-33 1,0 1-16,0 0 16,0 32-1,0-33-15,0 1 31,0 32 1,0 0-17,0 0 1,-32 0-1,32 0 17,-65 0-32,65 32 15,-32-32-15,32 33 16,0-33-16,0 32 15,0-32-15,0 32 16,0 1-16,0-33 16,0 0 30,0 0-14,0 0-17,32 0-15,-32 0 16,0-33-16,0 1 15,0 32-15,0-32 16,0 32-16,0-33 16,0 1-16,0 32 15,0-32-15,0 32 16,0 0-1,0 0-15,0 0 16,-32 0 0,-1 0-1,33 0 1,-32 0-1,32 0-15,-32 0 16,-1 0-16,33 0 16,0 0-1,0 32-15,0 0 16,0-32-16,0 33 15,0-33 1,0 32-16,0-32 16,0 0-1,33 0 1,-33 0-1,32 0 1,0 0-16,-32 0 16,33 0-16,-1 0 15,0 0-15,-32 0 16,33 0-1,-33-32-15,0 32 16,0-33 0,0 1-1,0 32 1,0 0-16,0-32 15,-33 32-15,33 0 16,-32 0 15,32 0-15,-32 0-1,32 0 1,-33 0-16,1 0 31,32 0-15,0 0-1,0 0-15,-32 32 16,32 0-16,0 1 16,0-1-16,0 0 15,0-32-15,0 33 16,0-33-16,0 64 15,0-64 1,0 0-16,32 0 16,-32 0-1,32 0-15,-32 0 16,33 0-16,-33 0 15,0-32-15,32 32 16,0-32-16,-32 32 16,33-65-1,-33 65-15,0-32 16,32 32-16,-32 0 15,0-33-15,0 1 16,0 32 0,0-32-1,0 32-15,-32-32 16,32-1-16,0 33 31,0 0-15,-33 0 15,1 0-16,32 0 1,-32 0 0,32 0-16,0 0 15,-33 0-15,33 0 16,0 33-16,-32-33 15,32 32 1,0-32-16,0 32 16,0 0-1,0-32 1,0 33-16,0-33 15,0 32-15,0-32 32,0 0-32,32 0 15,-32 0-15,33 0 16,-33 0-1,32 0-15,0 0 16,-32 0-16,33 0 16,-33-32-16,0-1 15,0 1 1,0 32-16,0-32 15,32 32-15,-32-32 16,0-1-16,0 33 16,0-32-1,0 32 16,0 0 16,-32 0-16,32 0-15,-33 0 0,1 65-16,32-33 15,-32 0-15,32 0 16,0 1-16,0-33 15,0 32-15,0-32 16,0 32-16,0 1 16,0-33-1,0 0-15,32 0 16,-32 0-16,32 0 15,1 0 1,-33 0 15,0 0-31,32-33 16,-32 33-16,0-32 15,0 32-15,0-65 16,0 65 0,0-32-16,0 32 15,0-32 1,0 32-16,-32 0 15,-1-32-15,33 32 16,-32 0 0,32 0-1,-32 0 1,-1 0-1,33 32-15,-32 0 16,32-32-16,0 32 16,0 1-16,0-33 15,0 32 1,0 0-16,0-32 15,0 0 17,0 0-17,32 0-15,1 0 16,-33 0-16,32 0 15,-32 0 1,0-32 0,0 32-16,0-32 15,0 32 1,0 0-16,0-33 15,0 1 1,0 32-16,-32 0 47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3-04T18:29:49.5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78 7135 0,'0'0'141,"0"0"-110,0 0-16,-32 0 1,32 0 0,-32 0 15,-1 0 0,33 33-31,0-1 16,0-32-1,0 0 1,0 32 62,0-32-47,0 32 16,-32-32-47,32 33 31,0-33-15,0 32 15,0-32-31,0 0 15,0 32 1,0-32 0,0 33 15,0-1-16,0-32 17,32 0-17,1 0 16,-33 32-15,0-32 0,32 0 15,-32 0-16,32 0 17,-32 0-17,33 0 1,-1 0-1,-32 0 32,32 0-31,-32 0-1,0 0 32,0 0-31,0-32-1,0 0 1,0 32 0,0-33-16,0 33 15,0-32 1,0 32 15,0-32-31,0-1 16,0 33-1,0 0 1,0 0-16,-32 0 31,32-32-31,-32 32 16,32 0-1,-33 0 1,33 0-1,-32 0 17,32 0-1,-32 0-16,-1 0 63,33 0-46,0 0-17,-32 0 1,32 0-16,0 32 15,0-32 1,0 33 0,0-33-1,0 32 1,0-32-16,0 0 15,0 32-15,0-32 16,0 33 0,0-1-1,0-32 1,32 32-1,1-32 17,-33 0-17,0 0-15,32 0 16,-32 0 15,32 0-15,-32 0-1,33 0 1,-1 0-1,-32 0-15,32 0 32,-32 0-17,0 0 1,0 0-1,0-32 1,0 0 0,0 32-16,0-33 15,0 33 1,0-32-1,0 32 1,0-32-16,0-1 16,0 33-16,0-32 15,0 32 1,0-32-1,0 0 1,-32 32-16,32 0 16,-32 0 15,32-33 0,-33 33-15,33 0-16,-32 0 15,32 0 1,-32 0 31,-1 0-32,33 0 1,0 0-16,0 0 15,-32 0-15,32 33 16,-32-1-16,32 0 16,0-32-1,0 32 16,0 1-31,0-33 16,0 32-16,0-32 16,0 32-1,0 1-15,0-33 16,32 0 15,-32 32-31,0-32 16,0 0-16,32 0 15,-32 0 1,33 0-16,-1 0 15,-32 32 1,0-32 0,32 0-1,-32 0 1,33 0-16,-1 0 15,0 0 1,-32 0 0,33 0-1,-33 0 1,0-32-1,0 32 17,0-32-17,0-1 1,0 33-1,0-32-15,0 0 16,-33-1 0,33 33-1,0 0-15,-32-32 16,0 32-1,32 0 1,0 0 0,-33 0 15,33 0-16,-32 0-15,0 0 32,32 0-1,0 0-31,-33 0 15,33 0-15,-32 0 16,32 32 0,0 1-16,0-33 15,0 32-15,0 0 16,0 1-16,0-33 15,32 0 1,1 32 0,-33-32-1,32 0-15,-32 0 16,32 0-1,1 0 1,-33 0 0,32 0-1,-32 0 1,32 0-1,-32 0 17,0 0-32,0 0 15,0-32-15,0-1 16,0 33-16,0-32 15,0 32-15,0-32 16,0 32 0,0 0-1,0 0 1,-32 0-1,32 0-15,-32 0 16,-1 0 0,33 0-16,-32 0 15,32 0 1,0 0-1,-32 0 1,32 32 0,0 0-16,0 1 15,0-33-15,0 32 16,0-32-16,0 32 15,0-32 1,0 32 0,32-32-1,-32 0 1,32 0-1,1 0 1,-33 0 0,0-32-16,0 32 15,0-32-15,0 0 16,32-1-16,-32 1 15,0 32-15,0-32 16,0-1-16,0 33 16,0 0-1,-32 0 16,-1 0 1,33 0-17,0 0 1,-32 33-16,32-33 15,0 64-15,0-64 16,0 33-16,0-1 16,0 0-16,0-32 15,32 32-15,-32-32 16,33 0 15,-33 0-15,0 0-1,0-32-15,0 0 16,0 32-1,0-32-15,0 32 16,0-33-16,0 1 16,0 32-16,-33-32 15,33 32 1,0 0-16,-32 0 15,32-33 17,-32 33-1,-1 0-16,33 33-15,0-1 16,0 0-16,0 1 16,33-1-16,-33-32 15,0 32-15,32-32 16,-32 0-1,32 0-15,1 0 16,-33 0-16,32-32 16,-32 32-16,0-32 15,0-1-15,0 33 16,0-32-16,0 0 15,0-1-15,0 33 16,0-32-16,0 32 16,-32 0-1,32 0-15,-33 0 16,33 0-16,-32 0 15,32 0-15,-32 0 32,32 0-32,-33 0 15,33 0-15,0 65 16,0-65-1,0 32-15,0 0 16,33 1-16,-33-33 16,32 0-16,0 32 15,-32-32 1,33 0-1,-33 0-15,32 0 16,0 0 0,-32 0-16,0-65 15,0 65-15,0-32 16,0 0-16,0 32 15,0-33-15,-32 1 16,32 32 0,-32 0-1,32 0-15,-33 0 16,1 0-16,32 0 15,-32 0-15,32 32 16,0-32 0,0 33-1,0-33-15,0 32 16,0 0-16,0 1 15,0-33-15,0 0 16,0 0 0,32 0-1,0 0-15,-32 0 16,33 0-1,-33 0-15,0-33 16,0 33-16,0-32 16,0 0-16,0 32 15,0-33-15,0 1 16,0 32-16,0-32 15,-33 32-15,33 0 16,-32 0-16,32 0 16,-32 0-16,32 0 31,-33 0-31,33 0 15,-32 0-15,0 0 16,32 0 0,0 32-16,0 0 15,0 1-15,0-1 16,0 0-16,0-32 15,0 33-15,32-33 16,-32 0-16,32 0 16,-32 0-16,33 0 15,-1 0 1,-32 0-16,32-33 15,-32 33-15,0-32 16,0 0-16,0-1 16,0 1-16,0 32 15,0-64-15,0 64 16,0 0-16,-32 0 15,0 0 17,32 0-32,-33 0 15,33 0 1,-32 0-16,32 0 15,0 32-15,0-32 16,0 32 0,0-32-16,0 32 15,0 1-15,32-33 16,-32 0 15,33 0-15,-1 0 3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3-04T18:29:49.5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28 7781 0,'0'0'172,"0"0"-157,0 0 141,-33 32-156,33-32 16,-32 33-16,32-33 31,0 0 141,0 32-157,-32-32 1,32 32-16,0-32 31,0 32-15,0-32 15,0 0 0,32 0 0,0 0-31,-32 0 32,33 0-1,-33 0 0,32 0 0,-32 0-15,32 0 31,1 0-1,-33 0-30,32 0 46,-32 0-46,0 0 0,0 0-1,0 0 1,0-32-1,0 0 1,0 32 0,0 0-1,0-32 1,0 32-1,-32-33 1,-1 33 0,33 0-16,-32 0 15,32 0 16,0-32 16,-32 32-31,-1 0-1,-31 0-15,-1 0 16,65 0-16,-32 0 16,32 0-16,0 0 78,0 0-78,0 32 15,0-32-15,0 33 16,0-33-16,0 32 15,0 0 1,0-32-16,0 32 16,0-32-16,0 33 15,0-33 1,0 32-1,0 0 1,0-32-16,0 0 31,0 0 0,0 0 47,32 0-78,0 0 16,1 0-16,-33 0 16,32 0-16,0 0 78,1 0-78,-33 0 15,64 0-15,-64 0 16,33 0-16,-33 0 15,32 0 17,-32 0 14,32-32-46,-32 32 16,33 0 0,-33 0-1,0-32 16,0 32-15,0-33 0,0 1-16,0 32 15,0-32 1,0 32-1,0-32-15,-33-1 16,1-31-16,0 64 16,-1 0-16,33-33 15,-32 33-15,0-32 31,-1 32-15,33 0 0,-32 0 46,32 0-62,-32 32 16,32-32-1,0 33 1,0-33-16,-33 32 15,33 0 1,-32-32 0,32 33-16,0-33 15,0 32 1,0-32-16,0 32 15,0 0-15,0-32 16,0 33-16,0-33 16,0 32-16,32 0 15,-32-32 1,33 0-16,-1 0 15,0 0-15,-32 33 16,33-33 0,-33 0 15,64 0-16,-31 0 1,-33 0-16,32 0 16,0 0-16,-32 0 15,0 0 63,0 0-78,0-33 16,0 1-16,0 32 15,0-32 1,0-1-16,0 1 16,0 32-16,0-32 15,-32 32-15,32 0 16,-32 0-1,32 0-15,-33 0 16,33 0-16,-32 0 47,0 0 15,32 0 1,0 0-48,-33 0-15,33 0 16,0 32-16,0 0 15,0-32 1,0 0-16,0 33 16,0-33-16,0 32 31,0-32-16,33 32 1,-1-32 0,-32 0-1,32 0-15,1 0 16,-1 0 15,-32 0-31,0-32 16,0 32-16,32 0 15,-32-32-15,0 32 16,0-33-1,0 1-15,0 32 16,0-32-16,0 32 16,0-32-16,0 32 31,0-33-16,0 1-15,0 32 16,-32 0 0,0 0-1,32 0 1,-33 0-1,33 0-15,-32 0 16,0 0 0,32 0-1,-33 0-15,33 0 16,-32 0-16,32 0 15,-32 0 1,-1 0-16,33 0 16,0 0-1,0 0 1,-32 32-1,32 1 1,0-1 0,0 0-1,0-32-15,0 32 16,0-32-16,0 33 15,0-1-15,0-32 16,0 32 0,0-32-1,32 0 1,-32 0-1,33 0-15,-33 0 16,32 0-16,-32 0 16,32 0-16,-32 0 15,33 0 1,-1 0-1,-32 0 1,0 0 0,0 0-16,0 0 31,0-32-16,0 32 1,0-32-16,0 32 16,0-33-1,0 33 1,-32-32-1,32 32-15,0 0 16,-33 0 0,33-32-16,-32 32 15,32 0 32,-32 0-31,-1 0-1,33 0 1,0 32-16,0-32 15,0 32 1,0-32 0,0 0-1,33 0 1,-33 0-1,32 0-15,0 0 16,1 0 0,-33 0-1,32 0 1,-32 0-16,0 0 15,0-32 1,0 32 0,0-32-1,0 0-15,0 32 16,0-33-16,0 33 15,0-32 1,0 32 0,0-32-1,0 32 1,-32 0 46,-1 32-46,33-32-16,0 32 15,0 1-15,0-1 16,0-32-16,0 32 16,0 0-16,0-32 15,0 0 1,33 0-1,-33 33-15,32-33 16,-32 0-16,32 0 16,-32 0-1,33 0-15,-1 0 16,-32 0-16,32 0 15,-32 0 32,0 0 16,0 0-32,0-33-31,0 1 15,0 32 1,-32 0-16,0 0 16,32 0-1,-33 0-15,33 0 16,0-32-1,-32 32-15,32 0 16,0 0 0,-32 0-1,-1 0 1,33 0-1,-32 0-15,32 0 16,-32 0 0,-1 0-1,33 0 1,0 0 15,0 0-15,0 32-1,0 0 16,0-32-15,0 33 15,0-33 16,0 0-31,0 0-16,33 0 15,-33 0 1,32 0-1,-32 32 1,0-32-16,32 0 31,1 0-15,-33 0 15,32 0-31,-32 0 16,32 0-1,-32 0 1,33 0-16,-1 0 15,-32 0 17,0-32-1,0 32-16,0-33 1,0 1-16,0 32 16,0-32-1,0 32-15,0 0 16,0-32-1,-32-1 1,32 33 0,0-32-1,0 32-15,-33 0 16,33-32-16,0 32 15,0-33 1,0 1 0,-32 32-1,32 0 79,-32 0-47,-1 0-32,33 0 32,-32 0-16,32 0-15,0 32-16,0-32 31,0 33-15,-32-33-1,32 32 1,0-32-16,0 32 15,0 1 1,0-33 0,0 32-1,0-32 32,0 0-16,32 0-15,-32 0-1,32 0 1,1 0 0,-33 0-1,32 0 3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3-04T18:29:59.7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67 6554 0,'0'0'141,"0"0"-126,-32 0 1,0 0-16,-1 32 16,33-32-16,0 33 15,-32-33-15,32 0 47,0 32-31,0-32-16,0 32 46,0-32-30,0 32 0,0 1-1,0-33-15,0 32 16,0-32-1,0 32 1,0 1 0,0-33-1,0 0 1,0 32-16,32-32 31,-32 0 0,33 0 0,-1 0-15,-32 0 0,32 0-1,-32 0 1,33 32-16,-1-32 15,-32 0 17,32 0-32,-32 0 15,33 0 1,-33 0 31,0 0-32,32 0 1,-32 0-16,32 0 15,-32-32 1,0 32-16,33 0 16,-33-32-1,0-1 1,0 33-1,0 0 1,0-32 15,0 32-15,0-32-1,0-1-15,0 33 16,0-32 0,0 32-1,0-32 1,0 32-1,0-32-15,0-1 16,0 33 0,0-32-1,-33 32-15,33-32 31,-32 32 1,32 0 14,-32 0 17,32 0-48,-33 0 1,33 0 15,-32 0-15,0 0 15,32 0 16,-33 0 0,33 0-32,0 32 32,0-32-31,0 32-16,0 1 15,0-33 1,0 32-1,-32-32-15,32 32 16,0-32 0,0 32 15,0 1-16,0-33 1,0 32-16,0-32 16,0 32-1,0 1-15,0-33 47,0 0-47,0 0 47,32 0-32,-32 0 17,33 0-17,-33 0 16,32 0-31,-32 0 16,32-33-16,-32 33 16,33 0-1,-33-32-15,0 32 16,0 0 31,0-32-32,0-1 1,0 33-1,32 0 1,-32-32 0,0 32-1,0-32 16,0 32-15,0-32 0,0 32-1,0-33-15,-32 33 16,32 0 31,-33 0-32,33 0 1,-32 0-1,0 0 1,32 0 0,-33 0-16,33 0 31,-32 0 16,0 0-32,32 33 1,-33-33-16,1 32 15,32-32 1,0 32 0,0 0-1,0-32 1,0 33-16,0-33 15,0 32-15,0-32 16,0 32-16,0 1 16,0-33-16,0 0 15,0 32-15,0-32 31,32 0-15,-32 0 0,33 0-1,-33 0 1,32 0-1,0 0 1,-32 0-16,0 0 16,33 0-16,-33 0 15,32 0-15,-32 0 16,0-32-16,32 32 15,-32 0 17,0-33-17,0 33 1,0-32-1,0 0 1,0-1 0,0 33-16,0-32 15,0 0 1,0 0-1,0 32 17,0 0-1,-32 0-31,32 0 31,-32 0-15,32 0-1,-33 0-15,1 0 16,0 0-16,32 0 15,0 0 1,0 32-16,-33-32 16,33 64-1,-32-64-15,32 33 16,0-1-1,0 0-15,0-32 16,0 33 0,32-33-1,-32 0 1,33 0-1,-33 0-15,32 0 16,0 0-16,-32 0 16,33 0-16,-33 0 15,32 0-15,-32 0 16,65 0 0,-65 0-1,32 0 1,-32 0-16,0 0 15,0-33 1,0 1-16,0 0 16,0 32-1,0-33-15,0 1 31,0 32 1,0 0-17,0 0 1,-32 0-1,32 0 17,-65 0-32,65 32 15,-32-32-15,32 33 16,0-33-16,0 32 15,0-32-15,0 32 16,0 1-16,0-33 16,0 0 30,0 0-14,0 0-17,32 0-15,-32 0 16,0-33-16,0 1 15,0 32-15,0-32 16,0 32-16,0-33 16,0 1-16,0 32 15,0-32-15,0 32 16,0 0-1,0 0-15,0 0 16,-32 0 0,-1 0-1,33 0 1,-32 0-1,32 0-15,-32 0 16,-1 0-16,33 0 16,0 0-1,0 32-15,0 0 16,0-32-16,0 33 15,0-33 1,0 32-16,0-32 16,0 0-1,33 0 1,-33 0-1,32 0 1,0 0-16,-32 0 16,33 0-16,-1 0 15,0 0-15,-32 0 16,33 0-1,-33-32-15,0 32 16,0-33 0,0 1-1,0 32 1,0 0-16,0-32 15,-33 32-15,33 0 16,-32 0 15,32 0-15,-32 0-1,32 0 1,-33 0-16,1 0 31,32 0-15,0 0-1,0 0-15,-32 32 16,32 0-16,0 1 16,0-1-16,0 0 15,0-32-15,0 33 16,0-33-16,0 64 15,0-64 1,0 0-16,32 0 16,-32 0-1,32 0-15,-32 0 16,33 0-16,-33 0 15,0-32-15,32 32 16,0-32-16,-32 32 16,33-65-1,-33 65-15,0-32 16,32 32-16,-32 0 15,0-33-15,0 1 16,0 32 0,0-32-1,0 32-15,-32-32 16,32-1-16,0 33 31,0 0-15,-33 0 15,1 0-16,32 0 1,-32 0 0,32 0-16,0 0 15,-33 0-15,33 0 16,0 33-16,-32-33 15,32 32 1,0-32-16,0 32 16,0 0-1,0-32 1,0 33-16,0-33 15,0 32-15,0-32 32,0 0-32,32 0 15,-32 0-15,33 0 16,-33 0-1,32 0-15,0 0 16,-32 0-16,33 0 16,-33-32-16,0-1 15,0 1 1,0 32-16,0-32 15,32 32-15,-32-32 16,0-1-16,0 33 16,0-32-1,0 32 16,0 0 16,-32 0-16,32 0-15,-33 0 0,1 65-16,32-33 15,-32 0-15,32 0 16,0 1-16,0-33 15,0 32-15,0-32 16,0 32-16,0 1 16,0-33-1,0 0-15,32 0 16,-32 0-16,32 0 15,1 0 1,-33 0 15,0 0-31,32-33 16,-32 33-16,0-32 15,0 32-15,0-65 16,0 65 0,0-32-16,0 32 15,0-32 1,0 32-16,-32 0 15,-1-32-15,33 32 16,-32 0 0,32 0-1,-32 0 1,-1 0-1,33 32-15,-32 0 16,32-32-16,0 32 16,0 1-16,0-33 15,0 32 1,0 0-16,0-32 15,0 0 17,0 0-17,32 0-15,1 0 16,-33 0-16,32 0 15,-32 0 1,0-32 0,0 32-16,0-32 15,0 32 1,0 0-16,0-33 15,0 1 1,0 32-16,-32 0 47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3-04T18:29:59.7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78 7135 0,'0'0'141,"0"0"-110,0 0-16,-32 0 1,32 0 0,-32 0 15,-1 0 0,33 33-31,0-1 16,0-32-1,0 0 1,0 32 62,0-32-47,0 32 16,-32-32-47,32 33 31,0-33-15,0 32 15,0-32-31,0 0 15,0 32 1,0-32 0,0 33 15,0-1-16,0-32 17,32 0-17,1 0 16,-33 32-15,0-32 0,32 0 15,-32 0-16,32 0 17,-32 0-17,33 0 1,-1 0-1,-32 0 32,32 0-31,-32 0-1,0 0 32,0 0-31,0-32-1,0 0 1,0 32 0,0-33-16,0 33 15,0-32 1,0 32 15,0-32-31,0-1 16,0 33-1,0 0 1,0 0-16,-32 0 31,32-32-31,-32 32 16,32 0-1,-33 0 1,33 0-1,-32 0 17,32 0-1,-32 0-16,-1 0 63,33 0-46,0 0-17,-32 0 1,32 0-16,0 32 15,0-32 1,0 33 0,0-33-1,0 32 1,0-32-16,0 0 15,0 32-15,0-32 16,0 33 0,0-1-1,0-32 1,32 32-1,1-32 17,-33 0-17,0 0-15,32 0 16,-32 0 15,32 0-15,-32 0-1,33 0 1,-1 0-1,-32 0-15,32 0 32,-32 0-17,0 0 1,0 0-1,0-32 1,0 0 0,0 32-16,0-33 15,0 33 1,0-32-1,0 32 1,0-32-16,0-1 16,0 33-16,0-32 15,0 32 1,0-32-1,0 0 1,-32 32-16,32 0 16,-32 0 15,32-33 0,-33 33-15,33 0-16,-32 0 15,32 0 1,-32 0 31,-1 0-32,33 0 1,0 0-16,0 0 15,-32 0-15,32 33 16,-32-1-16,32 0 16,0-32-1,0 32 16,0 1-31,0-33 16,0 32-16,0-32 16,0 32-1,0 1-15,0-33 16,32 0 15,-32 32-31,0-32 16,0 0-16,32 0 15,-32 0 1,33 0-16,-1 0 15,-32 32 1,0-32 0,32 0-1,-32 0 1,33 0-16,-1 0 15,0 0 1,-32 0 0,33 0-1,-33 0 1,0-32-1,0 32 17,0-32-17,0-1 1,0 33-1,0-32-15,0 0 16,-33-1 0,33 33-1,0 0-15,-32-32 16,0 32-1,32 0 1,0 0 0,-33 0 15,33 0-16,-32 0-15,0 0 32,32 0-1,0 0-31,-33 0 15,33 0-15,-32 0 16,32 32 0,0 1-16,0-33 15,0 32-15,0 0 16,0 1-16,0-33 15,32 0 1,1 32 0,-33-32-1,32 0-15,-32 0 16,32 0-1,1 0 1,-33 0 0,32 0-1,-32 0 1,32 0-1,-32 0 17,0 0-32,0 0 15,0-32-15,0-1 16,0 33-16,0-32 15,0 32-15,0-32 16,0 32 0,0 0-1,0 0 1,-32 0-1,32 0-15,-32 0 16,-1 0 0,33 0-16,-32 0 15,32 0 1,0 0-1,-32 0 1,32 32 0,0 0-16,0 1 15,0-33-15,0 32 16,0-32-16,0 32 15,0-32 1,0 32 0,32-32-1,-32 0 1,32 0-1,1 0 1,-33 0 0,0-32-16,0 32 15,0-32-15,0 0 16,32-1-16,-32 1 15,0 32-15,0-32 16,0-1-16,0 33 16,0 0-1,-32 0 16,-1 0 1,33 0-17,0 0 1,-32 33-16,32-33 15,0 64-15,0-64 16,0 33-16,0-1 16,0 0-16,0-32 15,32 32-15,-32-32 16,33 0 15,-33 0-15,0 0-1,0-32-15,0 0 16,0 32-1,0-32-15,0 32 16,0-33-16,0 1 16,0 32-16,-33-32 15,33 32 1,0 0-16,-32 0 15,32-33 17,-32 33-1,-1 0-16,33 33-15,0-1 16,0 0-16,0 1 16,33-1-16,-33-32 15,0 32-15,32-32 16,-32 0-1,32 0-15,1 0 16,-33 0-16,32-32 16,-32 32-16,0-32 15,0-1-15,0 33 16,0-32-16,0 0 15,0-1-15,0 33 16,0-32-16,0 32 16,-32 0-1,32 0-15,-33 0 16,33 0-16,-32 0 15,32 0-15,-32 0 32,32 0-32,-33 0 15,33 0-15,0 65 16,0-65-1,0 32-15,0 0 16,33 1-16,-33-33 16,32 0-16,0 32 15,-32-32 1,33 0-1,-33 0-15,32 0 16,0 0 0,-32 0-16,0-65 15,0 65-15,0-32 16,0 0-16,0 32 15,0-33-15,-32 1 16,32 32 0,-32 0-1,32 0-15,-33 0 16,1 0-16,32 0 15,-32 0-15,32 32 16,0-32 0,0 33-1,0-33-15,0 32 16,0 0-16,0 1 15,0-33-15,0 0 16,0 0 0,32 0-1,0 0-15,-32 0 16,33 0-1,-33 0-15,0-33 16,0 33-16,0-32 16,0 0-16,0 32 15,0-33-15,0 1 16,0 32-16,0-32 15,-33 32-15,33 0 16,-32 0-16,32 0 16,-32 0-16,32 0 31,-33 0-31,33 0 15,-32 0-15,0 0 16,32 0 0,0 32-16,0 0 15,0 1-15,0-1 16,0 0-16,0-32 15,0 33-15,32-33 16,-32 0-16,32 0 16,-32 0-16,33 0 15,-1 0 1,-32 0-16,32-33 15,-32 33-15,0-32 16,0 0-16,0-1 16,0 1-16,0 32 15,0-64-15,0 64 16,0 0-16,-32 0 15,0 0 17,32 0-32,-33 0 15,33 0 1,-32 0-16,32 0 15,0 32-15,0-32 16,0 32 0,0-32-16,0 32 15,0 1-15,32-33 16,-32 0 15,33 0-15,-1 0 3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3-04T18:29:59.7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28 7781 0,'0'0'172,"0"0"-157,0 0 141,-33 32-156,33-32 16,-32 33-16,32-33 31,0 0 141,0 32-157,-32-32 1,32 32-16,0-32 31,0 32-15,0-32 15,0 0 0,32 0 0,0 0-31,-32 0 32,33 0-1,-33 0 0,32 0 0,-32 0-15,32 0 31,1 0-1,-33 0-30,32 0 46,-32 0-46,0 0 0,0 0-1,0 0 1,0-32-1,0 0 1,0 32 0,0 0-1,0-32 1,0 32-1,-32-33 1,-1 33 0,33 0-16,-32 0 15,32 0 16,0-32 16,-32 32-31,-1 0-1,-31 0-15,-1 0 16,65 0-16,-32 0 16,32 0-16,0 0 78,0 0-78,0 32 15,0-32-15,0 33 16,0-33-16,0 32 15,0 0 1,0-32-16,0 32 16,0-32-16,0 33 15,0-33 1,0 32-1,0 0 1,0-32-16,0 0 31,0 0 0,0 0 47,32 0-78,0 0 16,1 0-16,-33 0 16,32 0-16,0 0 78,1 0-78,-33 0 15,64 0-15,-64 0 16,33 0-16,-33 0 15,32 0 17,-32 0 14,32-32-46,-32 32 16,33 0 0,-33 0-1,0-32 16,0 32-15,0-33 0,0 1-16,0 32 15,0-32 1,0 32-1,0-32-15,-33-1 16,1-31-16,0 64 16,-1 0-16,33-33 15,-32 33-15,0-32 31,-1 32-15,33 0 0,-32 0 46,32 0-62,-32 32 16,32-32-1,0 33 1,0-33-16,-33 32 15,33 0 1,-32-32 0,32 33-16,0-33 15,0 32 1,0-32-16,0 32 15,0 0-15,0-32 16,0 33-16,0-33 16,0 32-16,32 0 15,-32-32 1,33 0-16,-1 0 15,0 0-15,-32 33 16,33-33 0,-33 0 15,64 0-16,-31 0 1,-33 0-16,32 0 16,0 0-16,-32 0 15,0 0 63,0 0-78,0-33 16,0 1-16,0 32 15,0-32 1,0-1-16,0 1 16,0 32-16,0-32 15,-32 32-15,32 0 16,-32 0-1,32 0-15,-33 0 16,33 0-16,-32 0 47,0 0 15,32 0 1,0 0-48,-33 0-15,33 0 16,0 32-16,0 0 15,0-32 1,0 0-16,0 33 16,0-33-16,0 32 31,0-32-16,33 32 1,-1-32 0,-32 0-1,32 0-15,1 0 16,-1 0 15,-32 0-31,0-32 16,0 32-16,32 0 15,-32-32-15,0 32 16,0-33-1,0 1-15,0 32 16,0-32-16,0 32 16,0-32-16,0 32 31,0-33-16,0 1-15,0 32 16,-32 0 0,0 0-1,32 0 1,-33 0-1,33 0-15,-32 0 16,0 0 0,32 0-1,-33 0-15,33 0 16,-32 0-16,32 0 15,-32 0 1,-1 0-16,33 0 16,0 0-1,0 0 1,-32 32-1,32 1 1,0-1 0,0 0-1,0-32-15,0 32 16,0-32-16,0 33 15,0-1-15,0-32 16,0 32 0,0-32-1,32 0 1,-32 0-1,33 0-15,-33 0 16,32 0-16,-32 0 16,32 0-16,-32 0 15,33 0 1,-1 0-1,-32 0 1,0 0 0,0 0-16,0 0 31,0-32-16,0 32 1,0-32-16,0 32 16,0-33-1,0 33 1,-32-32-1,32 32-15,0 0 16,-33 0 0,33-32-16,-32 32 15,32 0 32,-32 0-31,-1 0-1,33 0 1,0 32-16,0-32 15,0 32 1,0-32 0,0 0-1,33 0 1,-33 0-1,32 0-15,0 0 16,1 0 0,-33 0-1,32 0 1,-32 0-16,0 0 15,0-32 1,0 32 0,0-32-1,0 0-15,0 32 16,0-33-16,0 33 15,0-32 1,0 32 0,0-32-1,0 32 1,-32 0 46,-1 32-46,33-32-16,0 32 15,0 1-15,0-1 16,0-32-16,0 32 16,0 0-16,0-32 15,0 0 1,33 0-1,-33 33-15,32-33 16,-32 0-16,32 0 16,-32 0-1,33 0-15,-1 0 16,-32 0-16,32 0 15,-32 0 32,0 0 16,0 0-32,0-33-31,0 1 15,0 32 1,-32 0-16,0 0 16,32 0-1,-33 0-15,33 0 16,0-32-1,-32 32-15,32 0 16,0 0 0,-32 0-1,-1 0 1,33 0-1,-32 0-15,32 0 16,-32 0 0,-1 0-1,33 0 1,0 0 15,0 0-15,0 32-1,0 0 16,0-32-15,0 33 15,0-33 16,0 0-31,0 0-16,33 0 15,-33 0 1,32 0-1,-32 32 1,0-32-16,32 0 31,1 0-15,-33 0 15,32 0-31,-32 0 16,32 0-1,-32 0 1,33 0-16,-1 0 15,-32 0 17,0-32-1,0 32-16,0-33 1,0 1-16,0 32 16,0-32-1,0 32-15,0 0 16,0-32-1,-32-1 1,32 33 0,0-32-1,0 32-15,-33 0 16,33-32-16,0 32 15,0-33 1,0 1 0,-32 32-1,32 0 79,-32 0-47,-1 0-32,33 0 32,-32 0-16,32 0-15,0 32-16,0-32 31,0 33-15,-32-33-1,32 32 1,0-32-16,0 32 15,0 1 1,0-33 0,0 32-1,0-32 32,0 0-16,32 0-15,-32 0-1,32 0 1,1 0 0,-33 0-1,32 0 32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3-04T18:30:25.320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7967 15821 0,'-32'0'109,"32"0"-78,0 0-15,0 32-1,0-32 16,0 32-15,0-32 0,0 33-1,0-33 1,0 32-1,0 0 1,0-32 0,0 32-1,0-32 1,0 33-1,0-33 1,0 32 0,0-32-1,0 32 1,0-32-16,0 0 15,0 33-15,0-33 16,32 0 0,-32 32-16,0 0 15,33-32-15,-1 0 16,-32 0-1,32 0 32,-32 0-31,33 0-16,-33 0 15,0 0-15,32 0 16,0 0-16,-32 0 16,33-32-16,-33 32 15,0 0 1,0-32-1,32 32 1,0 0-16,-32 0 16,0 0-1,0-33 1,0 33-1,0-32 32,0 0-31,0 32-1,0-33 1,0 33 0,0 0-16,-32-32 15,32 32 1,-32-32-1,32 32 1,-33 0 0,1 0-1,0-32-15,32 32 16,-33 0-16,33 0 15,-32 0 32,32-33-31,-32 33-1,32 0 1,-33 0 15,33 0-15,-32 0 31,0 0-32,32 0 1,-33 0-16,33 0 15,-32 0 1,32 0 15,0 33-15,0-33-1,0 32 1,0 0 0,0-32-1,0 32-15,0-32 16,0 33-16,0-33 15,0 32-15,0-32 16,32 32 0,-32-32-16,0 33 15,33-33-15,-33 32 16,32-32-1,-32 32-15,0-32 32,32 0-32,1 0 15,-1 0-15,-32 0 16,32 0-16,-32 0 31,33 0 47,-1 0-47,-32 0-31,32 0 16,-32 0-1,33 0-15,-33 0 16,32 0-16,0 0 16,-32 0-1,0-32 1,0 0-1,0 32 1,0-33 15,0 33-15,0-32-1,0 32 1,0-32 0,0-1-16,0 33 15,-32 0-15,32-32 16,-32 32-16,32 0 15,0 0-15,-33-32 16,33 32-16,0-32 47,-32 32-32,32 0 1,-32 0 0,32 0-1,-33-33-15,33 33 16,-32 0-16,0 0 78,-1 0-63,33 0-15,-64 0 16,64 0-16,-33 0 16,33 0-16,0 0 109,-32 0-94,32 0 1,0 33 0,0-1-1,0-32-15,0 32 16,0-32-1,0 0-15,32 32 16,-32-32-16,65 33 16,-33-33-1,-32 32-15,33-32 16,-33 0-1,0 0 1,32 0 0,-32 0-1,32 0-15,1 0 16,-33 0-16,32 0 15,-32 0-15,32 0 16,-32 0-16,0 0 47,0 0-32,0 0 1,0-32 0,0 32-1,0-33 1,0 1-1,0 32-15,-64-32 16,31 0 0,33 32-16,-32 0 15,32 0 16,-32 0-15,-1 0 0,33 0-16,-32 0 15,32 0 1,0 0 15,0 0-15,0 0-1,0 32 1,0 0-1,0-32-15,0 32 16,0 1-16,0-1 16,0-32-16,32 32 15,1 1 1,-1-33-16,-32 0 15,32 0-15,-32 0 16,33 0 0,-1 0-16,-32 0 15,32 0-15,-32 0 16,0 0 15,0 0-15,0-33-16,0 33 15,0-32-15,0 32 16,0-32-16,0-1 15,0 33 1,0 0-16,0 0 16,-64 0-1,64 0-15,0 0 16,-33 0-1,33 0 1,-32 0 0,0 0-1,32 0 1,0 0-16,0 33 15,-33-33-15,33 0 16,0 32-16,0-32 16,0 32-16,0 1 15,0-33-15,0 0 16,0 32-16,33-32 15,-1 0-15,-32 0 16,32 0 0,-32 0-16,33 0 15,-33 0-15,32 0 47,-32 0-47,32 0 16,-32 0-1,0-65-15,0 65 16,0-32-1,-32 32 1,0-32 0,-1 32-16,33 0 15,-32 0-15,0 0 16,-1 0 31,33 0 15,0 32-46,0-32-1,33 32-15,-33-32 16,32 33-16,-32-33 15,32 32-15,-32-32 16,65 0 0,-65 0-1,0 0 1,0-32-1,0-1-15,0 1 16,0 0-16,0-1 16,0 1-16,0 32 15,0-32 1,0 32-16,-32-32 15,32-1 1,-33 33-16,33 0 16,-32 0-1,32 0-15,-32 0 16,-1 0-1,33 0 1,0 0 31,-32 0-32,32 33 17,0-33-17,0 32-15,0-32 16,0 32-16,0 0 15,0-32-15,0 33 16,0-33-16,0 0 16,32 32-16,1-32 15,-33 0 48,0 0-48,0-65-15,0 65 16,0-32-16,0 0 15,0 0-15,0 32 16,-33 0-16,33-33 16,0 33-16,-32 0 15,32 0 1,-32 0-16,32 0 15,-33 0 1,1 0 15,32 0-15,0 0-1,0 33 1,0-1-16,0 0 16,0-32-1,0 32 1,0 1-16,32-33 15,-32 32 1,0-32-16,0 0 16,33 32-16,-33-32 15,32 0-15,0 33 16,1-33-16,-33 0 15,32 0-15,-32 0 16,32 0 0,-32 0-1,0-33 1,0 33-16,0-32 15,0 32 1,0-65 0,0 65-16,0-32 15,0 32 1,-32 0-1,32 0 1,-32 0 0,-1 0-1,33 0 16,0 0-15,0 32-16,0 1 16,0-1-1,0-32-15,0 32 16,0 1-16,0-33 15,0 0-15,33 0 47,-33 0-31,0 0-16,0-33 15,0 33-15,0-32 16,0 0 0,32-1-16,-32 33 15,0-32 1,0 32 15,0 0-15,-32 0-16,-1 0 62,33 0 16,0 0-78,0 0 16,0 32-16,0 1 15,0-33 1,33 0 31,-33 0-1,0 0-46,0-33 16,0 1 0,0 32-16,0-32 15,0 0-15,0 32 16,-33 0-1,1 0-15,32 0 16,-32 0-16,-1 0 16,33 0 46,-32 0-15,32 32-16,0-32-15,0 32-1,0-32-15,0 32 16,0 1-16,0-33 15,0 0-15,0 32 16,0-32-16,0 32 16,32-32-1,-32 0 32,0 0-31,0-32-16,0 0 15,0-1-15,0 1 16,0 32-16,33-32 15,-33 0-15,0 32 32,0 0-1,32 0-16,-32 0 1,32 0 0,1 0-16,-1 0 31,-32 0-31,32 0 15,1 0 1,-33 0-16,32 0 16,-32 32-1,0-32 1,0 0-1,32 0 1,-32 32-16,0-32 16,0 0-1,0 32 1,0-32 15,0 33-31,33-33 16,-33 32-16,0-32 31,0 32 16,0-32-32,32 0 1,-32 33-16,0-1 15,0-32 17,0 0 61,32 0-77,-32 0-1,0-32-15,0 32 16,0-33 0,0 1-1,0 0 1,0 32-16,0-33 15,0 33 17,0-32-1,0 0-16,0 32 1,0 0 0,0 0-1,-32 0 1,0 0-1,32 0-15,-33 0 16,33 0 0,-32 0-16,32 0 15,-32 0 32,32-32 47,-33 32-16,33 0 15,-32 0 188,32 0-265,0 0 30,-32 32-30,32 0 31,0-32 15,0 32-46,0-32-1,0 33 1,0-1 0,0-32-16,0 0 15,0 32-15,0-32 31,0 0-15,32 33 0,-32-33-1,32 0 1,1 0-1,-33 0 1,32 0 31,-32 0-32,32 0 17,-32 0-17,0 0 1,0 0-1,0 0 1,33 0 0,-33-33-16,0 33 62,0-32-46,0 0 15,0 32-16,0 0-15,0-33 16,-33 33-16,33 0 16,0-32-1,0 32 1,0-32-1,-32 32 1,32 0 15,-32 0 47,-1 0-47,33 0-31,-32 0 16,0 0 15,-1 0 47,33 0 17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2-20T20:40:58.3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31 1226 0,'0'0'47,"0"0"-32,0 0-15,-33 0 16,1 0 0,32 0-1,-32-32 16,32 32-15,-33 0-16,1 0 16,0 0-16,32 0 15,-33 0-15,1 0 16,0 0-16,32 0 15,-33 0 1,1 0 0,32 0-1,-32 0 1,32 0-16,-33 0 15,33 0-15,-32 0 32,0 0-32,32 0 15,-33 0 16,33 0-15,-32 32-16,32-32 31,-32 33-31,32-1 16,0-32-1,0 32 1,-32-32 0,32 0-1,-33 33-15,33-33 16,0 32-16,0 0 15,0-32 1,0 33 0,0-33-1,0 32 1,0-32-16,0 32 31,-32-32-31,32 32 16,-32-32 15,32 33-31,0-33 15,0 32 1,0 0-16,0-32 16,0 33-1,0-33 1,0 0-1,0 32-15,0 0 16,0-32-16,0 32 16,0-32-1,0 33-15,-33-1 16,33 0-1,0-32 1,0 0-16,0 33 16,0-1-16,0-32 15,0 32-15,0-32 16,0 32-1,0-32-15,0 33 16,0-1-16,0-32 16,0 32-16,0-32 15,0 65 1,0-65-16,0 32 15,0-32-15,0 32 16,0-32-16,0 33 16,0-1-16,0-32 15,0 32 1,0-32-1,0 33-15,0-1 16,0-32 0,0 32-16,33 0 15,-33 1-15,32-33 16,-32 0-16,0 32 15,32-32-15,-32 0 16,33 0-16,-1 32 16,0-32-1,-32 0-15,0 33 16,32-33-16,1 0 15,-33 0-15,32 0 16,-32 0 0,32 0-16,-32 0 15,33 0 1,-1 0-16,0 0 15,-32 0-15,33 0 16,-1 0-16,0 0 16,-32 0-16,33 0 15,-1 0 1,-32 0-16,32 0 15,-32 0-15,33 0 16,-33 0 0,32 0-1,0 0-15,-32 0 31,33 0-31,-1 0 16,0 0 0,-32 0-16,32-33 15,1 33-15,-33-32 16,32 32-16,-32-32 15,0 32-15,0-33 16,0 33 0,0 0-16,0-32 15,0 32 1,0-32-16,0 0 15,32-1-15,1 1 16,-33 0-16,0 32 16,0-65-16,0 65 15,0-32-15,0 0 16,0-1-16,0 33 15,0-32-15,0 0 16,0-1-16,0 33 16,0-32-16,0 32 15,0-32-15,0 0 16,0 32-1,0-33-15,0 1 16,0 0 0,0 32-16,0-33 15,0 33 1,0-32-16,0 0 15,0-33 1,0 65-16,-33 0 16,33-32-16,0 32 15,-32-32 1,32 32-16,0-33 15,0 1-15,0 0 16,-32 0 0,32-1-1,0 33-15,-33 0 16,33-32-1,0 32 1,0-32-16,0-1 16,-32 33-16,32 0 15,0-32-15,0 32 16,-32 0-1,0 0-15,32 0 16,-33-32-16,33 32 16,-32 0-16,32-33 15,-32 33-15,-1 0 16,1-32-16,32 32 15,-32 0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30:05.930"/>
    </inkml:context>
    <inkml:brush xml:id="br0">
      <inkml:brushProperty name="width" value="0.05292" units="cm"/>
      <inkml:brushProperty name="height" value="0.05292" units="cm"/>
      <inkml:brushProperty name="color" value="#0000FF"/>
      <inkml:brushProperty name="fitToCurve" value="1"/>
    </inkml:brush>
  </inkml:definitions>
  <inkml:trace contextRef="#ctx0" brushRef="#br0">254 247,'-25'-25,"25"1,0-1,-24 25,24-25,-25 50,0-25,1 25,-26 49,26-25,-26 25,50 1,0-1,25-25,0 1,24-1,-24-24,24-1,0-24,1-24,-1-1,-24-49,0 24,-1 1,-24-25,-24 24,-1-24,0 25,-24 24,24 0,-24 50,24-25,25 50,0-26</inkml:trace>
  <inkml:trace contextRef="#ctx0" brushRef="#br0" timeOffset="453">551 198,'-25'0,"50"49,-25 1,0-1,0 0,0 26,0-26,0 25,0-24,0-1,-25-24,25-50,0 0,0-24,0-25,25 0,-25-1,49 26,-24 0,-1 24,1 25,0 0,-25 25,25 24,-25 25,-25 0,25 0,-25 1,25-1,25-50,0 1,24-25,-24 0,-1-49,1-1</inkml:trace>
  <inkml:trace contextRef="#ctx0" brushRef="#br0" timeOffset="922">872 395,'-25'25,"25"0,0 0,25-1,0-24,-1 0,26 0,-1-24,0-1,-24 0,0 0,0-24,-1 24,-24 1,0-26,-24 25,-1 1,0 24,-24 49,-1-24,26 49,-1 25,0-50,25 25,25-24,0-25,24-1,0-24,26-24,-26-1,0 0</inkml:trace>
  <inkml:trace contextRef="#ctx0" brushRef="#br0" timeOffset="1406">1687 272,'0'-25,"25"0,0 1,-25-1,-25 0,0 1,0 24,-24 24,0 26,24-1,0 1,0-1,25-24,0-1,25-24,25 0,-26 25,26-25,-26 25,26 0,-1-1,-49 1,25 24,-50-24,1 25,-1-26,-25 1,26-25,-26 0,26 0,-26 0,25-25,1-24,24-1</inkml:trace>
  <inkml:trace contextRef="#ctx0" brushRef="#br0" timeOffset="1875">1909 420,'25'0,"0"-25,-25 1,0-1,0 0,-25 25,0 0,1 25,-1 24,0 1,25-1,0-24,25 0,0-25,24 0,1 0,-1-25,-24 0,24 1,-24-26,-25 25,0-24,-25 0,0-1,-24 25,0 25,24 0,25 0</inkml:trace>
  <inkml:trace contextRef="#ctx0" brushRef="#br0" timeOffset="2313">2255 25,'0'24,"0"26,0-1,0 1,0 24,0-25,0 25,0 1,0-1,25 0,-25-49,25-1,-25-24</inkml:trace>
  <inkml:trace contextRef="#ctx0" brushRef="#br0" timeOffset="2547">2428 272,'-24'0,"24"49,0 1,0-1,24 25,-24-24,25-26,0 1,-1 0,26-50,-25 0,-1-24,1 0,0-1,-1-24,-24 25,0-1,-24 50,-1 25,25-25</inkml:trace>
  <inkml:trace contextRef="#ctx0" brushRef="#br0" timeOffset="2891">2873 0,'0'25,"0"24,0 1,0 24,0 0,0 0,-25 0,25 25,0-25,25-49,0 0,-1-50</inkml:trace>
  <inkml:trace contextRef="#ctx0" brushRef="#br0" timeOffset="3125">2799 346,'-25'0,"0"0,25 25,25-1,0-24,24 0,25 0,-24-24,-1-1,1 25,-26-25,1 25</inkml:trace>
  <inkml:trace contextRef="#ctx0" brushRef="#br0" timeOffset="3297">3145 247,'0'25,"0"0,-25 24,50-24,-25 24,0 1,24-1,-24 0,25 1,-25-25,0-1,25-48,-50-1</inkml:trace>
  <inkml:trace contextRef="#ctx0" brushRef="#br0" timeOffset="3531">3169 173,'0'-25,"0"50,25 0</inkml:trace>
  <inkml:trace contextRef="#ctx0" brushRef="#br0" timeOffset="3687">3515 297,'0'24,"0"-48,-24 24,-1 0,0 24,1 1,-1 24,0 1,25-1,25 1,0-26,24 1,-24-25,24 0,-24-25,24-24,-24 24,0-24,-25-1,0-24,-25 25,-25 24,26 25,-26 25,26 0,-1-1,25 1,25-25,-1 0,1-25,24 1,-24-1,25 0,-26-24,-24 24,25 0,0 1,-25 48,24 1,-24 0,25-1,0 26,-25-1,25 25,-1 1,1-26,-25-24,0-1,0 1,0 0,-25-25,25-25,0 0,0-49,25-25,0 1,24 23,0 1,1 50,24-26,-25 50,1 0,-25 50,-25-1,0 0,-25 26,0-1,0 0,25-49,0-1,25-2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30:25.099"/>
    </inkml:context>
    <inkml:brush xml:id="br0">
      <inkml:brushProperty name="width" value="0.05292" units="cm"/>
      <inkml:brushProperty name="height" value="0.05292" units="cm"/>
      <inkml:brushProperty name="color" value="#0000FF"/>
      <inkml:brushProperty name="fitToCurve" value="1"/>
    </inkml:brush>
  </inkml:definitions>
  <inkml:trace contextRef="#ctx0" brushRef="#br0">273 85,'0'-25,"0"0,0 0,-24 25,24-25,-25 50,0-25,0 25,0 25,1-25,-1 26,0 24,0-25,1 26,-1-1,25 1,0 24,0-24,0-1,25 1,-25-1,24-25,1 1,25-1,-1-50,1 0</inkml:trace>
  <inkml:trace contextRef="#ctx0" brushRef="#br0" timeOffset="469">521 387,'-25'-25,"0"25,25-25,-24 25,24-25,24-1,1 1,25 0,24 0,-24 25,24-25,-25 25,26 25,-51 0,1 0,-25 26,0-1,-25 0,-24 0,-1 1,1-26,-1 0,26 0,48-75,26 25,-1 0,26 25,-1 0,-24 0,24 25,-25 0,-24 25,0 0,-25 1,-25 24,-24-24,-1-1,-24 0,-1 0,1-24,0-1,0 0,24-25,25 0,0 0</inkml:trace>
  <inkml:trace contextRef="#ctx0" brushRef="#br0" timeOffset="1203">1363 890,'0'25,"0"0,25 0,-25 26,0-1,-25-25,25 25,-25 1,25-26,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30:26.630"/>
    </inkml:context>
    <inkml:brush xml:id="br0">
      <inkml:brushProperty name="width" value="0.05292" units="cm"/>
      <inkml:brushProperty name="height" value="0.05292" units="cm"/>
      <inkml:brushProperty name="color" value="#0000FF"/>
      <inkml:brushProperty name="fitToCurve" value="1"/>
    </inkml:brush>
  </inkml:definitions>
  <inkml:trace contextRef="#ctx0" brushRef="#br0">50 273,'0'-25,"0"50,0 0,0 24,0 1,-25-1,25 25,-25-24,25-25,0-1,25-24,-25-24,0-1,25 0,0 0,0 1,24-1,1 0,0 0,24 25,1 0,0 0,-1 0,1 25,-26 0,1 24,0-24,-25 25,-25-26,0 26,-25-25,-25-1,-24 26,-1-25,0-1,1 1,-26-25,26 25,-1-25,1 25,24-25</inkml:trace>
  <inkml:trace contextRef="#ctx0" brushRef="#br0" timeOffset="641">0 248,'25'-25,"0"0,0 1,0 24,0 0,24 0,1-25,0 25,24-25,1 25,-25 0,24-25,-24 25</inkml:trace>
  <inkml:trace contextRef="#ctx0" brushRef="#br0" timeOffset="953">970 0,'25'25,"24"-25,1 25,0 24,0-24,-26 25,1-1,0 1,0 24,-25 0,-25 1,25-1,-25 0,-24 0,24 1,-25-26,25 1,0-1,-24 1,24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29:37.919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-2147483648-2147483648,'0'0,"0"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3-04T18:26:49.5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67 6554 0,'0'0'141,"0"0"-126,-32 0 1,0 0-16,-1 32 16,33-32-16,0 33 15,-32-33-15,32 0 47,0 32-31,0-32-16,0 32 46,0-32-30,0 32 0,0 1-1,0-33-15,0 32 16,0-32-1,0 32 1,0 1 0,0-33-1,0 0 1,0 32-16,32-32 31,-32 0 0,33 0 0,-1 0-15,-32 0 0,32 0-1,-32 0 1,33 32-16,-1-32 15,-32 0 17,32 0-32,-32 0 15,33 0 1,-33 0 31,0 0-32,32 0 1,-32 0-16,32 0 15,-32-32 1,0 32-16,33 0 16,-33-32-1,0-1 1,0 33-1,0 0 1,0-32 15,0 32-15,0-32-1,0-1-15,0 33 16,0-32 0,0 32-1,0-32 1,0 32-1,0-32-15,0-1 16,0 33 0,0-32-1,-33 32-15,33-32 31,-32 32 1,32 0 14,-32 0 17,32 0-48,-33 0 1,33 0 15,-32 0-15,0 0 15,32 0 16,-33 0 0,33 0-32,0 32 32,0-32-31,0 32-16,0 1 15,0-33 1,0 32-1,-32-32-15,32 32 16,0-32 0,0 32 15,0 1-16,0-33 1,0 32-16,0-32 16,0 32-1,0 1-15,0-33 47,0 0-47,0 0 47,32 0-32,-32 0 17,33 0-17,-33 0 16,32 0-31,-32 0 16,32-33-16,-32 33 16,33 0-1,-33-32-15,0 32 16,0 0 31,0-32-32,0-1 1,0 33-1,32 0 1,-32-32 0,0 32-1,0-32 16,0 32-15,0-32 0,0 32-1,0-33-15,-32 33 16,32 0 31,-33 0-32,33 0 1,-32 0-1,0 0 1,32 0 0,-33 0-16,33 0 31,-32 0 16,0 0-32,32 33 1,-33-33-16,1 32 15,32-32 1,0 32 0,0 0-1,0-32 1,0 33-16,0-33 15,0 32-15,0-32 16,0 32-16,0 1 16,0-33-16,0 0 15,0 32-15,0-32 31,32 0-15,-32 0 0,33 0-1,-33 0 1,32 0-1,0 0 1,-32 0-16,0 0 16,33 0-16,-33 0 15,32 0-15,-32 0 16,0-32-16,32 32 15,-32 0 17,0-33-17,0 33 1,0-32-1,0 0 1,0-1 0,0 33-16,0-32 15,0 0 1,0 0-1,0 32 17,0 0-1,-32 0-31,32 0 31,-32 0-15,32 0-1,-33 0-15,1 0 16,0 0-16,32 0 15,0 0 1,0 32-16,-33-32 16,33 64-1,-32-64-15,32 33 16,0-1-1,0 0-15,0-32 16,0 33 0,32-33-1,-32 0 1,33 0-1,-33 0-15,32 0 16,0 0-16,-32 0 16,33 0-16,-33 0 15,32 0-15,-32 0 16,65 0 0,-65 0-1,32 0 1,-32 0-16,0 0 15,0-33 1,0 1-16,0 0 16,0 32-1,0-33-15,0 1 31,0 32 1,0 0-17,0 0 1,-32 0-1,32 0 17,-65 0-32,65 32 15,-32-32-15,32 33 16,0-33-16,0 32 15,0-32-15,0 32 16,0 1-16,0-33 16,0 0 30,0 0-14,0 0-17,32 0-15,-32 0 16,0-33-16,0 1 15,0 32-15,0-32 16,0 32-16,0-33 16,0 1-16,0 32 15,0-32-15,0 32 16,0 0-1,0 0-15,0 0 16,-32 0 0,-1 0-1,33 0 1,-32 0-1,32 0-15,-32 0 16,-1 0-16,33 0 16,0 0-1,0 32-15,0 0 16,0-32-16,0 33 15,0-33 1,0 32-16,0-32 16,0 0-1,33 0 1,-33 0-1,32 0 1,0 0-16,-32 0 16,33 0-16,-1 0 15,0 0-15,-32 0 16,33 0-1,-33-32-15,0 32 16,0-33 0,0 1-1,0 32 1,0 0-16,0-32 15,-33 32-15,33 0 16,-32 0 15,32 0-15,-32 0-1,32 0 1,-33 0-16,1 0 31,32 0-15,0 0-1,0 0-15,-32 32 16,32 0-16,0 1 16,0-1-16,0 0 15,0-32-15,0 33 16,0-33-16,0 64 15,0-64 1,0 0-16,32 0 16,-32 0-1,32 0-15,-32 0 16,33 0-16,-33 0 15,0-32-15,32 32 16,0-32-16,-32 32 16,33-65-1,-33 65-15,0-32 16,32 32-16,-32 0 15,0-33-15,0 1 16,0 32 0,0-32-1,0 32-15,-32-32 16,32-1-16,0 33 31,0 0-15,-33 0 15,1 0-16,32 0 1,-32 0 0,32 0-16,0 0 15,-33 0-15,33 0 16,0 33-16,-32-33 15,32 32 1,0-32-16,0 32 16,0 0-1,0-32 1,0 33-16,0-33 15,0 32-15,0-32 32,0 0-32,32 0 15,-32 0-15,33 0 16,-33 0-1,32 0-15,0 0 16,-32 0-16,33 0 16,-33-32-16,0-1 15,0 1 1,0 32-16,0-32 15,32 32-15,-32-32 16,0-1-16,0 33 16,0-32-1,0 32 16,0 0 16,-32 0-16,32 0-15,-33 0 0,1 65-16,32-33 15,-32 0-15,32 0 16,0 1-16,0-33 15,0 32-15,0-32 16,0 32-16,0 1 16,0-33-1,0 0-15,32 0 16,-32 0-16,32 0 15,1 0 1,-33 0 15,0 0-31,32-33 16,-32 33-16,0-32 15,0 32-15,0-65 16,0 65 0,0-32-16,0 32 15,0-32 1,0 32-16,-32 0 15,-1-32-15,33 32 16,-32 0 0,32 0-1,-32 0 1,-1 0-1,33 32-15,-32 0 16,32-32-16,0 32 16,0 1-16,0-33 15,0 32 1,0 0-16,0-32 15,0 0 17,0 0-17,32 0-15,1 0 16,-33 0-16,32 0 15,-32 0 1,0-32 0,0 32-16,0-32 15,0 32 1,0 0-16,0-33 15,0 1 1,0 32-16,-32 0 4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3-04T18:27:15.9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78 7135 0,'0'0'141,"0"0"-110,0 0-16,-32 0 1,32 0 0,-32 0 15,-1 0 0,33 33-31,0-1 16,0-32-1,0 0 1,0 32 62,0-32-47,0 32 16,-32-32-47,32 33 31,0-33-15,0 32 15,0-32-31,0 0 15,0 32 1,0-32 0,0 33 15,0-1-16,0-32 17,32 0-17,1 0 16,-33 32-15,0-32 0,32 0 15,-32 0-16,32 0 17,-32 0-17,33 0 1,-1 0-1,-32 0 32,32 0-31,-32 0-1,0 0 32,0 0-31,0-32-1,0 0 1,0 32 0,0-33-16,0 33 15,0-32 1,0 32 15,0-32-31,0-1 16,0 33-1,0 0 1,0 0-16,-32 0 31,32-32-31,-32 32 16,32 0-1,-33 0 1,33 0-1,-32 0 17,32 0-1,-32 0-16,-1 0 63,33 0-46,0 0-17,-32 0 1,32 0-16,0 32 15,0-32 1,0 33 0,0-33-1,0 32 1,0-32-16,0 0 15,0 32-15,0-32 16,0 33 0,0-1-1,0-32 1,32 32-1,1-32 17,-33 0-17,0 0-15,32 0 16,-32 0 15,32 0-15,-32 0-1,33 0 1,-1 0-1,-32 0-15,32 0 32,-32 0-17,0 0 1,0 0-1,0-32 1,0 0 0,0 32-16,0-33 15,0 33 1,0-32-1,0 32 1,0-32-16,0-1 16,0 33-16,0-32 15,0 32 1,0-32-1,0 0 1,-32 32-16,32 0 16,-32 0 15,32-33 0,-33 33-15,33 0-16,-32 0 15,32 0 1,-32 0 31,-1 0-32,33 0 1,0 0-16,0 0 15,-32 0-15,32 33 16,-32-1-16,32 0 16,0-32-1,0 32 16,0 1-31,0-33 16,0 32-16,0-32 16,0 32-1,0 1-15,0-33 16,32 0 15,-32 32-31,0-32 16,0 0-16,32 0 15,-32 0 1,33 0-16,-1 0 15,-32 32 1,0-32 0,32 0-1,-32 0 1,33 0-16,-1 0 15,0 0 1,-32 0 0,33 0-1,-33 0 1,0-32-1,0 32 17,0-32-17,0-1 1,0 33-1,0-32-15,0 0 16,-33-1 0,33 33-1,0 0-15,-32-32 16,0 32-1,32 0 1,0 0 0,-33 0 15,33 0-16,-32 0-15,0 0 32,32 0-1,0 0-31,-33 0 15,33 0-15,-32 0 16,32 32 0,0 1-16,0-33 15,0 32-15,0 0 16,0 1-16,0-33 15,32 0 1,1 32 0,-33-32-1,32 0-15,-32 0 16,32 0-1,1 0 1,-33 0 0,32 0-1,-32 0 1,32 0-1,-32 0 17,0 0-32,0 0 15,0-32-15,0-1 16,0 33-16,0-32 15,0 32-15,0-32 16,0 32 0,0 0-1,0 0 1,-32 0-1,32 0-15,-32 0 16,-1 0 0,33 0-16,-32 0 15,32 0 1,0 0-1,-32 0 1,32 32 0,0 0-16,0 1 15,0-33-15,0 32 16,0-32-16,0 32 15,0-32 1,0 32 0,32-32-1,-32 0 1,32 0-1,1 0 1,-33 0 0,0-32-16,0 32 15,0-32-15,0 0 16,32-1-16,-32 1 15,0 32-15,0-32 16,0-1-16,0 33 16,0 0-1,-32 0 16,-1 0 1,33 0-17,0 0 1,-32 33-16,32-33 15,0 64-15,0-64 16,0 33-16,0-1 16,0 0-16,0-32 15,32 32-15,-32-32 16,33 0 15,-33 0-15,0 0-1,0-32-15,0 0 16,0 32-1,0-32-15,0 32 16,0-33-16,0 1 16,0 32-16,-33-32 15,33 32 1,0 0-16,-32 0 15,32-33 17,-32 33-1,-1 0-16,33 33-15,0-1 16,0 0-16,0 1 16,33-1-16,-33-32 15,0 32-15,32-32 16,-32 0-1,32 0-15,1 0 16,-33 0-16,32-32 16,-32 32-16,0-32 15,0-1-15,0 33 16,0-32-16,0 0 15,0-1-15,0 33 16,0-32-16,0 32 16,-32 0-1,32 0-15,-33 0 16,33 0-16,-32 0 15,32 0-15,-32 0 32,32 0-32,-33 0 15,33 0-15,0 65 16,0-65-1,0 32-15,0 0 16,33 1-16,-33-33 16,32 0-16,0 32 15,-32-32 1,33 0-1,-33 0-15,32 0 16,0 0 0,-32 0-16,0-65 15,0 65-15,0-32 16,0 0-16,0 32 15,0-33-15,-32 1 16,32 32 0,-32 0-1,32 0-15,-33 0 16,1 0-16,32 0 15,-32 0-15,32 32 16,0-32 0,0 33-1,0-33-15,0 32 16,0 0-16,0 1 15,0-33-15,0 0 16,0 0 0,32 0-1,0 0-15,-32 0 16,33 0-1,-33 0-15,0-33 16,0 33-16,0-32 16,0 0-16,0 32 15,0-33-15,0 1 16,0 32-16,0-32 15,-33 32-15,33 0 16,-32 0-16,32 0 16,-32 0-16,32 0 31,-33 0-31,33 0 15,-32 0-15,0 0 16,32 0 0,0 32-16,0 0 15,0 1-15,0-1 16,0 0-16,0-32 15,0 33-15,32-33 16,-32 0-16,32 0 16,-32 0-16,33 0 15,-1 0 1,-32 0-16,32-33 15,-32 33-15,0-32 16,0 0-16,0-1 16,0 1-16,0 32 15,0-64-15,0 64 16,0 0-16,-32 0 15,0 0 17,32 0-32,-33 0 15,33 0 1,-32 0-16,32 0 15,0 32-15,0-32 16,0 32 0,0-32-16,0 32 15,0 1-15,32-33 16,-32 0 15,33 0-15,-1 0 3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3-04T18:27:40.2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28 7781 0,'0'0'172,"0"0"-157,0 0 141,-33 32-156,33-32 16,-32 33-16,32-33 31,0 0 141,0 32-157,-32-32 1,32 32-16,0-32 31,0 32-15,0-32 15,0 0 0,32 0 0,0 0-31,-32 0 32,33 0-1,-33 0 0,32 0 0,-32 0-15,32 0 31,1 0-1,-33 0-30,32 0 46,-32 0-46,0 0 0,0 0-1,0 0 1,0-32-1,0 0 1,0 32 0,0 0-1,0-32 1,0 32-1,-32-33 1,-1 33 0,33 0-16,-32 0 15,32 0 16,0-32 16,-32 32-31,-1 0-1,-31 0-15,-1 0 16,65 0-16,-32 0 16,32 0-16,0 0 78,0 0-78,0 32 15,0-32-15,0 33 16,0-33-16,0 32 15,0 0 1,0-32-16,0 32 16,0-32-16,0 33 15,0-33 1,0 32-1,0 0 1,0-32-16,0 0 31,0 0 0,0 0 47,32 0-78,0 0 16,1 0-16,-33 0 16,32 0-16,0 0 78,1 0-78,-33 0 15,64 0-15,-64 0 16,33 0-16,-33 0 15,32 0 17,-32 0 14,32-32-46,-32 32 16,33 0 0,-33 0-1,0-32 16,0 32-15,0-33 0,0 1-16,0 32 15,0-32 1,0 32-1,0-32-15,-33-1 16,1-31-16,0 64 16,-1 0-16,33-33 15,-32 33-15,0-32 31,-1 32-15,33 0 0,-32 0 46,32 0-62,-32 32 16,32-32-1,0 33 1,0-33-16,-33 32 15,33 0 1,-32-32 0,32 33-16,0-33 15,0 32 1,0-32-16,0 32 15,0 0-15,0-32 16,0 33-16,0-33 16,0 32-16,32 0 15,-32-32 1,33 0-16,-1 0 15,0 0-15,-32 33 16,33-33 0,-33 0 15,64 0-16,-31 0 1,-33 0-16,32 0 16,0 0-16,-32 0 15,0 0 63,0 0-78,0-33 16,0 1-16,0 32 15,0-32 1,0-1-16,0 1 16,0 32-16,0-32 15,-32 32-15,32 0 16,-32 0-1,32 0-15,-33 0 16,33 0-16,-32 0 47,0 0 15,32 0 1,0 0-48,-33 0-15,33 0 16,0 32-16,0 0 15,0-32 1,0 0-16,0 33 16,0-33-16,0 32 31,0-32-16,33 32 1,-1-32 0,-32 0-1,32 0-15,1 0 16,-1 0 15,-32 0-31,0-32 16,0 32-16,32 0 15,-32-32-15,0 32 16,0-33-1,0 1-15,0 32 16,0-32-16,0 32 16,0-32-16,0 32 31,0-33-16,0 1-15,0 32 16,-32 0 0,0 0-1,32 0 1,-33 0-1,33 0-15,-32 0 16,0 0 0,32 0-1,-33 0-15,33 0 16,-32 0-16,32 0 15,-32 0 1,-1 0-16,33 0 16,0 0-1,0 0 1,-32 32-1,32 1 1,0-1 0,0 0-1,0-32-15,0 32 16,0-32-16,0 33 15,0-1-15,0-32 16,0 32 0,0-32-1,32 0 1,-32 0-1,33 0-15,-33 0 16,32 0-16,-32 0 16,32 0-16,-32 0 15,33 0 1,-1 0-1,-32 0 1,0 0 0,0 0-16,0 0 31,0-32-16,0 32 1,0-32-16,0 32 16,0-33-1,0 33 1,-32-32-1,32 32-15,0 0 16,-33 0 0,33-32-16,-32 32 15,32 0 32,-32 0-31,-1 0-1,33 0 1,0 32-16,0-32 15,0 32 1,0-32 0,0 0-1,33 0 1,-33 0-1,32 0-15,0 0 16,1 0 0,-33 0-1,32 0 1,-32 0-16,0 0 15,0-32 1,0 32 0,0-32-1,0 0-15,0 32 16,0-33-16,0 33 15,0-32 1,0 32 0,0-32-1,0 32 1,-32 0 46,-1 32-46,33-32-16,0 32 15,0 1-15,0-1 16,0-32-16,0 32 16,0 0-16,0-32 15,0 0 1,33 0-1,-33 33-15,32-33 16,-32 0-16,32 0 16,-32 0-1,33 0-15,-1 0 16,-32 0-16,32 0 15,-32 0 32,0 0 16,0 0-32,0-33-31,0 1 15,0 32 1,-32 0-16,0 0 16,32 0-1,-33 0-15,33 0 16,0-32-1,-32 32-15,32 0 16,0 0 0,-32 0-1,-1 0 1,33 0-1,-32 0-15,32 0 16,-32 0 0,-1 0-1,33 0 1,0 0 15,0 0-15,0 32-1,0 0 16,0-32-15,0 33 15,0-33 16,0 0-31,0 0-16,33 0 15,-33 0 1,32 0-1,-32 32 1,0-32-16,32 0 31,1 0-15,-33 0 15,32 0-31,-32 0 16,32 0-1,-32 0 1,33 0-16,-1 0 15,-32 0 17,0-32-1,0 32-16,0-33 1,0 1-16,0 32 16,0-32-1,0 32-15,0 0 16,0-32-1,-32-1 1,32 33 0,0-32-1,0 32-15,-33 0 16,33-32-16,0 32 15,0-33 1,0 1 0,-32 32-1,32 0 79,-32 0-47,-1 0-32,33 0 32,-32 0-16,32 0-15,0 32-16,0-32 31,0 33-15,-32-33-1,32 32 1,0-32-16,0 32 15,0 1 1,0-33 0,0 32-1,0-32 32,0 0-16,32 0-15,-32 0-1,32 0 1,1 0 0,-33 0-1,32 0 32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05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05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05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05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05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05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05/1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05/1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05/1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05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05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6308A7-7B49-44F8-BA0B-AC6CC5C227E7}" type="datetimeFigureOut">
              <a:rPr lang="en-US" smtClean="0"/>
              <a:pPr/>
              <a:t>05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customXml" Target="../ink/ink1.xml"/><Relationship Id="rId3" Type="http://schemas.openxmlformats.org/officeDocument/2006/relationships/image" Target="../media/image32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../clipboard/media/image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customXml" Target="../ink/ink2.xml"/><Relationship Id="rId10" Type="http://schemas.openxmlformats.org/officeDocument/2006/relationships/image" Target="../media/image30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35.bin"/><Relationship Id="rId14" Type="http://schemas.openxmlformats.org/officeDocument/2006/relationships/image" Target="../../clipboard/media/image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2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customXml" Target="../ink/ink8.xml"/><Relationship Id="rId18" Type="http://schemas.openxmlformats.org/officeDocument/2006/relationships/image" Target="NULL"/><Relationship Id="rId26" Type="http://schemas.openxmlformats.org/officeDocument/2006/relationships/customXml" Target="../ink/ink16.xml"/><Relationship Id="rId3" Type="http://schemas.openxmlformats.org/officeDocument/2006/relationships/customXml" Target="../ink/ink3.xml"/><Relationship Id="rId21" Type="http://schemas.openxmlformats.org/officeDocument/2006/relationships/customXml" Target="../ink/ink12.xml"/><Relationship Id="rId7" Type="http://schemas.openxmlformats.org/officeDocument/2006/relationships/customXml" Target="../ink/ink5.xml"/><Relationship Id="rId12" Type="http://schemas.openxmlformats.org/officeDocument/2006/relationships/image" Target="NULL"/><Relationship Id="rId17" Type="http://schemas.openxmlformats.org/officeDocument/2006/relationships/customXml" Target="../ink/ink10.xml"/><Relationship Id="rId25" Type="http://schemas.openxmlformats.org/officeDocument/2006/relationships/customXml" Target="../ink/ink15.xml"/><Relationship Id="rId2" Type="http://schemas.openxmlformats.org/officeDocument/2006/relationships/image" Target="../media/image37.wmf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customXml" Target="../ink/ink19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customXml" Target="../ink/ink7.xml"/><Relationship Id="rId24" Type="http://schemas.openxmlformats.org/officeDocument/2006/relationships/customXml" Target="../ink/ink14.xml"/><Relationship Id="rId5" Type="http://schemas.openxmlformats.org/officeDocument/2006/relationships/customXml" Target="../ink/ink4.xml"/><Relationship Id="rId15" Type="http://schemas.openxmlformats.org/officeDocument/2006/relationships/customXml" Target="../ink/ink9.xml"/><Relationship Id="rId23" Type="http://schemas.openxmlformats.org/officeDocument/2006/relationships/customXml" Target="../ink/ink13.xml"/><Relationship Id="rId28" Type="http://schemas.openxmlformats.org/officeDocument/2006/relationships/customXml" Target="../ink/ink18.xml"/><Relationship Id="rId10" Type="http://schemas.openxmlformats.org/officeDocument/2006/relationships/image" Target="NULL"/><Relationship Id="rId19" Type="http://schemas.openxmlformats.org/officeDocument/2006/relationships/customXml" Target="../ink/ink11.xml"/><Relationship Id="rId4" Type="http://schemas.openxmlformats.org/officeDocument/2006/relationships/image" Target="NULL"/><Relationship Id="rId9" Type="http://schemas.openxmlformats.org/officeDocument/2006/relationships/customXml" Target="../ink/ink6.xm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customXml" Target="../ink/ink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8.wmf"/><Relationship Id="rId3" Type="http://schemas.openxmlformats.org/officeDocument/2006/relationships/image" Target="../media/image5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7.wmf"/><Relationship Id="rId5" Type="http://schemas.openxmlformats.org/officeDocument/2006/relationships/image" Target="../media/image5.pn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7" Type="http://schemas.openxmlformats.org/officeDocument/2006/relationships/image" Target="../media/image5.pn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Autofit/>
          </a:bodyPr>
          <a:lstStyle/>
          <a:p>
            <a:r>
              <a:rPr lang="en-US" sz="8000" dirty="0" smtClean="0"/>
              <a:t>Reteach </a:t>
            </a:r>
            <a:br>
              <a:rPr lang="en-US" sz="8000" dirty="0" smtClean="0"/>
            </a:br>
            <a:r>
              <a:rPr lang="en-US" sz="8000" dirty="0" smtClean="0"/>
              <a:t>Graphing</a:t>
            </a:r>
            <a:endParaRPr lang="en-US" sz="8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09800"/>
            <a:ext cx="4308475" cy="4308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reeform 12"/>
          <p:cNvSpPr>
            <a:spLocks/>
          </p:cNvSpPr>
          <p:nvPr/>
        </p:nvSpPr>
        <p:spPr bwMode="auto">
          <a:xfrm>
            <a:off x="6623050" y="2743200"/>
            <a:ext cx="1717675" cy="3214688"/>
          </a:xfrm>
          <a:custGeom>
            <a:avLst/>
            <a:gdLst>
              <a:gd name="T0" fmla="*/ 1245655 w 1717963"/>
              <a:gd name="T1" fmla="*/ 0 h 3214255"/>
              <a:gd name="T2" fmla="*/ 0 w 1717963"/>
              <a:gd name="T3" fmla="*/ 3216853 h 3214255"/>
              <a:gd name="T4" fmla="*/ 1716235 w 1717963"/>
              <a:gd name="T5" fmla="*/ 3216853 h 3214255"/>
              <a:gd name="T6" fmla="*/ 1716235 w 1717963"/>
              <a:gd name="T7" fmla="*/ 0 h 3214255"/>
              <a:gd name="T8" fmla="*/ 0 60000 65536"/>
              <a:gd name="T9" fmla="*/ 0 60000 65536"/>
              <a:gd name="T10" fmla="*/ 0 60000 65536"/>
              <a:gd name="T11" fmla="*/ 0 60000 65536"/>
              <a:gd name="T12" fmla="*/ 0 w 1717963"/>
              <a:gd name="T13" fmla="*/ 0 h 3214255"/>
              <a:gd name="T14" fmla="*/ 1717963 w 1717963"/>
              <a:gd name="T15" fmla="*/ 3214255 h 32142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17963" h="3214255">
                <a:moveTo>
                  <a:pt x="1246909" y="0"/>
                </a:moveTo>
                <a:lnTo>
                  <a:pt x="0" y="3214255"/>
                </a:lnTo>
                <a:lnTo>
                  <a:pt x="1717963" y="3214255"/>
                </a:lnTo>
                <a:lnTo>
                  <a:pt x="1717963" y="0"/>
                </a:lnTo>
              </a:path>
            </a:pathLst>
          </a:cu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00800" y="2667000"/>
            <a:ext cx="1447800" cy="3733800"/>
          </a:xfrm>
          <a:prstGeom prst="straightConnector1">
            <a:avLst/>
          </a:prstGeom>
          <a:ln w="571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543800" cy="762000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Ex 9   y ≤ 3x – 4</a:t>
            </a:r>
          </a:p>
        </p:txBody>
      </p:sp>
      <p:sp>
        <p:nvSpPr>
          <p:cNvPr id="6" name="Oval 5"/>
          <p:cNvSpPr/>
          <p:nvPr/>
        </p:nvSpPr>
        <p:spPr>
          <a:xfrm>
            <a:off x="6629400" y="5562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972300" y="457676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028700" y="2482850"/>
          <a:ext cx="242252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5" imgW="672808" imgH="622030" progId="Equation.DSMT4">
                  <p:embed/>
                </p:oleObj>
              </mc:Choice>
              <mc:Fallback>
                <p:oleObj name="Equation" r:id="rId5" imgW="672808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482850"/>
                        <a:ext cx="2422525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060575" y="2460625"/>
          <a:ext cx="3603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460625"/>
                        <a:ext cx="3603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528888" y="4049713"/>
          <a:ext cx="644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9" imgW="203024" imgH="164957" progId="Equation.DSMT4">
                  <p:embed/>
                </p:oleObj>
              </mc:Choice>
              <mc:Fallback>
                <p:oleObj name="Equation" r:id="rId9" imgW="203024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049713"/>
                        <a:ext cx="6445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49513" y="2095500"/>
          <a:ext cx="80327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11" imgW="253890" imgH="393529" progId="Equation.DSMT4">
                  <p:embed/>
                </p:oleObj>
              </mc:Choice>
              <mc:Fallback>
                <p:oleObj name="Equation" r:id="rId11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2095500"/>
                        <a:ext cx="803275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>
            <a:off x="2286000" y="914400"/>
            <a:ext cx="2133600" cy="1546225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048000" y="914400"/>
            <a:ext cx="2209800" cy="3135313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5838825" y="296863"/>
            <a:ext cx="3057525" cy="563562"/>
          </a:xfrm>
        </p:spPr>
        <p:txBody>
          <a:bodyPr>
            <a:normAutofit lnSpcReduction="10000"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mtClean="0">
                <a:solidFill>
                  <a:srgbClr val="0000FF"/>
                </a:solidFill>
              </a:rPr>
              <a:t>Solid or dashed?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5856288" y="971550"/>
            <a:ext cx="3057525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>
                <a:solidFill>
                  <a:srgbClr val="0000FF"/>
                </a:solidFill>
              </a:rPr>
              <a:t>Above or below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5" name="Ink 14"/>
              <p14:cNvContentPartPr/>
              <p14:nvPr/>
            </p14:nvContentPartPr>
            <p14:xfrm>
              <a:off x="3978720" y="720360"/>
              <a:ext cx="279360" cy="2444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969360" y="711000"/>
                <a:ext cx="298080" cy="26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6" name="Ink 15"/>
              <p14:cNvContentPartPr/>
              <p14:nvPr/>
            </p14:nvContentPartPr>
            <p14:xfrm>
              <a:off x="3955320" y="429840"/>
              <a:ext cx="349560" cy="5004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945960" y="420480"/>
                <a:ext cx="368280" cy="519120"/>
              </a:xfrm>
              <a:prstGeom prst="rect">
                <a:avLst/>
              </a:prstGeom>
            </p:spPr>
          </p:pic>
        </mc:Fallback>
      </mc:AlternateContent>
      <p:sp>
        <p:nvSpPr>
          <p:cNvPr id="23" name="Oval 22"/>
          <p:cNvSpPr/>
          <p:nvPr/>
        </p:nvSpPr>
        <p:spPr>
          <a:xfrm>
            <a:off x="730885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1792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6" grpId="0" animBg="1"/>
      <p:bldP spid="7" grpId="0" animBg="1"/>
      <p:bldP spid="17" grpId="0" build="p"/>
      <p:bldP spid="18" grpId="0" build="p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09800"/>
            <a:ext cx="4308475" cy="4308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reeform 8"/>
          <p:cNvSpPr>
            <a:spLocks/>
          </p:cNvSpPr>
          <p:nvPr/>
        </p:nvSpPr>
        <p:spPr bwMode="auto">
          <a:xfrm>
            <a:off x="5099050" y="2743200"/>
            <a:ext cx="1925638" cy="3241675"/>
          </a:xfrm>
          <a:custGeom>
            <a:avLst/>
            <a:gdLst>
              <a:gd name="T0" fmla="*/ 1924918 w 1925782"/>
              <a:gd name="T1" fmla="*/ 0 h 3241964"/>
              <a:gd name="T2" fmla="*/ 180031 w 1925782"/>
              <a:gd name="T3" fmla="*/ 3240230 h 3241964"/>
              <a:gd name="T4" fmla="*/ 0 w 1925782"/>
              <a:gd name="T5" fmla="*/ 3240230 h 3241964"/>
              <a:gd name="T6" fmla="*/ 13848 w 1925782"/>
              <a:gd name="T7" fmla="*/ 13849 h 3241964"/>
              <a:gd name="T8" fmla="*/ 0 60000 65536"/>
              <a:gd name="T9" fmla="*/ 0 60000 65536"/>
              <a:gd name="T10" fmla="*/ 0 60000 65536"/>
              <a:gd name="T11" fmla="*/ 0 60000 65536"/>
              <a:gd name="T12" fmla="*/ 0 w 1925782"/>
              <a:gd name="T13" fmla="*/ 0 h 3241964"/>
              <a:gd name="T14" fmla="*/ 1925782 w 1925782"/>
              <a:gd name="T15" fmla="*/ 3241964 h 32419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25782" h="3241964">
                <a:moveTo>
                  <a:pt x="1925782" y="0"/>
                </a:moveTo>
                <a:lnTo>
                  <a:pt x="180109" y="3241964"/>
                </a:lnTo>
                <a:lnTo>
                  <a:pt x="0" y="3241964"/>
                </a:lnTo>
                <a:lnTo>
                  <a:pt x="13854" y="13855"/>
                </a:lnTo>
              </a:path>
            </a:pathLst>
          </a:custGeom>
          <a:blipFill dpi="0" rotWithShape="1">
            <a:blip r:embed="rId4"/>
            <a:srcRect/>
            <a:stretch>
              <a:fillRect/>
            </a:stretch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7543800" cy="762000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Ex 10   – 4x + 2y &gt; 6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5334000" y="2286000"/>
            <a:ext cx="1981200" cy="365760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6650038" y="3317875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983413" y="267811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/>
        </p:nvGraphicFramePr>
        <p:xfrm>
          <a:off x="1028700" y="2482850"/>
          <a:ext cx="242252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5" imgW="672808" imgH="622030" progId="Equation.DSMT4">
                  <p:embed/>
                </p:oleObj>
              </mc:Choice>
              <mc:Fallback>
                <p:oleObj name="Equation" r:id="rId5" imgW="672808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482850"/>
                        <a:ext cx="2422525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041525" y="2479675"/>
          <a:ext cx="400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479675"/>
                        <a:ext cx="4000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670175" y="4029075"/>
          <a:ext cx="3619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029075"/>
                        <a:ext cx="3619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30463" y="2095500"/>
          <a:ext cx="84296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1" imgW="266469" imgH="393359" progId="Equation.DSMT4">
                  <p:embed/>
                </p:oleObj>
              </mc:Choice>
              <mc:Fallback>
                <p:oleObj name="Equation" r:id="rId11" imgW="266469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2095500"/>
                        <a:ext cx="842962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5838825" y="296863"/>
            <a:ext cx="3057525" cy="563562"/>
          </a:xfrm>
        </p:spPr>
        <p:txBody>
          <a:bodyPr>
            <a:normAutofit lnSpcReduction="10000"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mtClean="0">
                <a:solidFill>
                  <a:srgbClr val="0000FF"/>
                </a:solidFill>
              </a:rPr>
              <a:t>Solid or dashed?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5856288" y="971550"/>
            <a:ext cx="3057525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>
                <a:solidFill>
                  <a:srgbClr val="0000FF"/>
                </a:solidFill>
              </a:rPr>
              <a:t>Above or below?</a:t>
            </a:r>
          </a:p>
        </p:txBody>
      </p:sp>
      <p:sp>
        <p:nvSpPr>
          <p:cNvPr id="17" name="Oval 16"/>
          <p:cNvSpPr/>
          <p:nvPr/>
        </p:nvSpPr>
        <p:spPr>
          <a:xfrm>
            <a:off x="6324600" y="3962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0373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 animBg="1"/>
      <p:bldP spid="6" grpId="0" animBg="1"/>
      <p:bldP spid="13" grpId="0" build="p"/>
      <p:bldP spid="14" grpId="0" build="p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 11 Solve the system of equations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219200"/>
            <a:ext cx="8458200" cy="3992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y = -x + 8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y = 4x - 7</a:t>
            </a:r>
          </a:p>
        </p:txBody>
      </p:sp>
      <p:pic>
        <p:nvPicPr>
          <p:cNvPr id="819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0" y="1524000"/>
            <a:ext cx="5334000" cy="53340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>
            <a:off x="6239256" y="2209800"/>
            <a:ext cx="2218944" cy="21336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6336323" y="1981200"/>
            <a:ext cx="1019908" cy="4419600"/>
          </a:xfrm>
          <a:prstGeom prst="straightConnector1">
            <a:avLst/>
          </a:prstGeom>
          <a:ln w="381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19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95838" y="1554163"/>
              <a:ext cx="1535112" cy="276225"/>
            </p14:xfrm>
          </p:contentPart>
        </mc:Choice>
        <mc:Fallback xmlns="">
          <p:pic>
            <p:nvPicPr>
              <p:cNvPr id="819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86478" y="1544799"/>
                <a:ext cx="1553833" cy="294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19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00813" y="1562100"/>
              <a:ext cx="500062" cy="447675"/>
            </p14:xfrm>
          </p:contentPart>
        </mc:Choice>
        <mc:Fallback xmlns="">
          <p:pic>
            <p:nvPicPr>
              <p:cNvPr id="819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91453" y="1552743"/>
                <a:ext cx="518783" cy="4663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20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5188" y="1581150"/>
              <a:ext cx="465137" cy="374650"/>
            </p14:xfrm>
          </p:contentPart>
        </mc:Choice>
        <mc:Fallback xmlns="">
          <p:pic>
            <p:nvPicPr>
              <p:cNvPr id="820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05828" y="1571793"/>
                <a:ext cx="483858" cy="393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217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97663" y="3946525"/>
              <a:ext cx="9525" cy="1588"/>
            </p14:xfrm>
          </p:contentPart>
        </mc:Choice>
        <mc:Fallback xmlns="">
          <p:pic>
            <p:nvPicPr>
              <p:cNvPr id="8217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6421680" y="2347920"/>
              <a:ext cx="128520" cy="139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412320" y="2338560"/>
                <a:ext cx="14724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6666120" y="2568600"/>
              <a:ext cx="105120" cy="128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656760" y="2559240"/>
                <a:ext cx="12384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" name="Ink 3"/>
              <p14:cNvContentPartPr/>
              <p14:nvPr/>
            </p14:nvContentPartPr>
            <p14:xfrm>
              <a:off x="6852240" y="2766240"/>
              <a:ext cx="140040" cy="140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842880" y="2756880"/>
                <a:ext cx="15876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" name="Ink 4"/>
              <p14:cNvContentPartPr/>
              <p14:nvPr/>
            </p14:nvContentPartPr>
            <p14:xfrm>
              <a:off x="6421680" y="5695560"/>
              <a:ext cx="151560" cy="1396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412320" y="5686200"/>
                <a:ext cx="17028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" name="Ink 6"/>
              <p14:cNvContentPartPr/>
              <p14:nvPr/>
            </p14:nvContentPartPr>
            <p14:xfrm>
              <a:off x="6642720" y="4812120"/>
              <a:ext cx="128520" cy="1281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633360" y="4802760"/>
                <a:ext cx="14724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8" name="Ink 7"/>
              <p14:cNvContentPartPr/>
              <p14:nvPr/>
            </p14:nvContentPartPr>
            <p14:xfrm>
              <a:off x="6863760" y="3905280"/>
              <a:ext cx="128520" cy="1166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854400" y="3895920"/>
                <a:ext cx="14724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8" name="Ink 17"/>
              <p14:cNvContentPartPr/>
              <p14:nvPr/>
            </p14:nvContentPartPr>
            <p14:xfrm>
              <a:off x="7091453" y="3017079"/>
              <a:ext cx="128520" cy="13968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082093" y="3007719"/>
                <a:ext cx="14724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9" name="Ink 18"/>
              <p14:cNvContentPartPr/>
              <p14:nvPr/>
            </p14:nvContentPartPr>
            <p14:xfrm>
              <a:off x="7335893" y="3237759"/>
              <a:ext cx="105120" cy="1281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326533" y="3228399"/>
                <a:ext cx="12384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0" name="Ink 19"/>
              <p14:cNvContentPartPr/>
              <p14:nvPr/>
            </p14:nvContentPartPr>
            <p14:xfrm>
              <a:off x="7522013" y="3435399"/>
              <a:ext cx="140040" cy="14004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512653" y="3426039"/>
                <a:ext cx="15876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1" name="Ink 20"/>
              <p14:cNvContentPartPr/>
              <p14:nvPr/>
            </p14:nvContentPartPr>
            <p14:xfrm>
              <a:off x="7786106" y="3691926"/>
              <a:ext cx="128520" cy="13968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776746" y="3682566"/>
                <a:ext cx="14724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2" name="Ink 21"/>
              <p14:cNvContentPartPr/>
              <p14:nvPr/>
            </p14:nvContentPartPr>
            <p14:xfrm>
              <a:off x="8030546" y="3912606"/>
              <a:ext cx="105120" cy="12816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021186" y="3903246"/>
                <a:ext cx="12384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3" name="Ink 22"/>
              <p14:cNvContentPartPr/>
              <p14:nvPr/>
            </p14:nvContentPartPr>
            <p14:xfrm>
              <a:off x="8216666" y="4110246"/>
              <a:ext cx="140040" cy="14004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207306" y="4100886"/>
                <a:ext cx="15876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4" name="Ink 23"/>
              <p14:cNvContentPartPr/>
              <p14:nvPr/>
            </p14:nvContentPartPr>
            <p14:xfrm>
              <a:off x="7071071" y="3001387"/>
              <a:ext cx="151560" cy="13968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061711" y="2992027"/>
                <a:ext cx="170280" cy="158400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Oval 11"/>
          <p:cNvSpPr/>
          <p:nvPr/>
        </p:nvSpPr>
        <p:spPr>
          <a:xfrm>
            <a:off x="6969369" y="2854569"/>
            <a:ext cx="386862" cy="386862"/>
          </a:xfrm>
          <a:prstGeom prst="ellipse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0298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7200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tx1"/>
                </a:solidFill>
              </a:rPr>
              <a:t>RT WS Graphing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8054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9600" dirty="0" smtClean="0"/>
              <a:t>Steps…</a:t>
            </a:r>
            <a:endParaRPr lang="en-US" sz="9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s it in slope intercept form?</a:t>
            </a:r>
          </a:p>
          <a:p>
            <a:pPr marL="971550" lvl="1" indent="-514350"/>
            <a:r>
              <a:rPr lang="en-US" dirty="0" smtClean="0"/>
              <a:t>If not, then make it that way ( y=</a:t>
            </a:r>
            <a:r>
              <a:rPr lang="en-US" dirty="0" err="1" smtClean="0"/>
              <a:t>mx+b</a:t>
            </a:r>
            <a:r>
              <a:rPr lang="en-US" dirty="0" smtClean="0"/>
              <a:t> 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the y-intercept (b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the slope (m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raph the y-intercept</a:t>
            </a:r>
          </a:p>
          <a:p>
            <a:pPr marL="971550" lvl="1" indent="-514350"/>
            <a:r>
              <a:rPr lang="en-US" dirty="0" smtClean="0"/>
              <a:t>Always on the y-axis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se the slope to find the next point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76600" y="5334000"/>
          <a:ext cx="2046287" cy="134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34000"/>
                        <a:ext cx="2046287" cy="1348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4095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95400"/>
            <a:ext cx="5334000" cy="5334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slope given the y-intercept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1163" y="2551113"/>
          <a:ext cx="35210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4" imgW="977760" imgH="406080" progId="Equation.DSMT4">
                  <p:embed/>
                </p:oleObj>
              </mc:Choice>
              <mc:Fallback>
                <p:oleObj name="Equation" r:id="rId4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551113"/>
                        <a:ext cx="352107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422400" y="2133600"/>
          <a:ext cx="482600" cy="124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133600"/>
                        <a:ext cx="482600" cy="1246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400800" y="4343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2390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077200" y="3048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62600" y="4953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648200" y="5562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267200" y="2743200"/>
            <a:ext cx="4343400" cy="327660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0"/>
          </p:cNvCxnSpPr>
          <p:nvPr/>
        </p:nvCxnSpPr>
        <p:spPr>
          <a:xfrm flipV="1">
            <a:off x="6477000" y="3733800"/>
            <a:ext cx="0" cy="609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638800" y="3932237"/>
          <a:ext cx="644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32237"/>
                        <a:ext cx="644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6494862" y="3756781"/>
            <a:ext cx="803314" cy="170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383337" y="3242032"/>
          <a:ext cx="644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7" y="3242032"/>
                        <a:ext cx="644525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7310478" y="3078163"/>
            <a:ext cx="0" cy="609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674884" y="2804318"/>
          <a:ext cx="644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884" y="2804318"/>
                        <a:ext cx="644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7328340" y="3101144"/>
            <a:ext cx="803314" cy="170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7310478" y="2508251"/>
          <a:ext cx="644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3" imgW="203040" imgH="164880" progId="Equation.DSMT4">
                  <p:embed/>
                </p:oleObj>
              </mc:Choice>
              <mc:Fallback>
                <p:oleObj name="Equation" r:id="rId13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78" y="2508251"/>
                        <a:ext cx="644525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49852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347788"/>
            <a:ext cx="5334000" cy="5334000"/>
          </a:xfrm>
          <a:prstGeom prst="rect">
            <a:avLst/>
          </a:prstGeom>
          <a:noFill/>
        </p:spPr>
      </p:pic>
      <p:cxnSp>
        <p:nvCxnSpPr>
          <p:cNvPr id="17" name="Straight Arrow Connector 16"/>
          <p:cNvCxnSpPr/>
          <p:nvPr/>
        </p:nvCxnSpPr>
        <p:spPr>
          <a:xfrm flipV="1">
            <a:off x="6488118" y="5062882"/>
            <a:ext cx="803314" cy="170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slope given the y-intercept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1163" y="2551113"/>
          <a:ext cx="35210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4" imgW="977760" imgH="406080" progId="Equation.DSMT4">
                  <p:embed/>
                </p:oleObj>
              </mc:Choice>
              <mc:Fallback>
                <p:oleObj name="Equation" r:id="rId4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551113"/>
                        <a:ext cx="352107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262063" y="2133600"/>
          <a:ext cx="80486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6" imgW="253800" imgH="393480" progId="Equation.DSMT4">
                  <p:embed/>
                </p:oleObj>
              </mc:Choice>
              <mc:Fallback>
                <p:oleObj name="Equation" r:id="rId6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133600"/>
                        <a:ext cx="804862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400800" y="4343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236430" y="5027062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083287" y="5645151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33631" y="3724059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727575" y="3112067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4419600" y="2873942"/>
            <a:ext cx="4343400" cy="327660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479152" y="4461102"/>
            <a:ext cx="0" cy="609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686031" y="4295559"/>
          <a:ext cx="644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031" y="4295559"/>
                        <a:ext cx="644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146347" y="5002375"/>
          <a:ext cx="644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347" y="5002375"/>
                        <a:ext cx="644525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7310060" y="5179462"/>
            <a:ext cx="0" cy="609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659464" y="5186892"/>
          <a:ext cx="644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464" y="5186892"/>
                        <a:ext cx="644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7335724" y="5703343"/>
            <a:ext cx="803314" cy="170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7314404" y="5680318"/>
          <a:ext cx="644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404" y="5680318"/>
                        <a:ext cx="644525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0227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9600" dirty="0" smtClean="0"/>
              <a:t>Steps…</a:t>
            </a:r>
            <a:endParaRPr lang="en-US" sz="9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s it in slope intercept form?</a:t>
            </a:r>
          </a:p>
          <a:p>
            <a:pPr marL="971550" lvl="1" indent="-514350"/>
            <a:r>
              <a:rPr lang="en-US" dirty="0" smtClean="0"/>
              <a:t>If not, then make it that way ( y=</a:t>
            </a:r>
            <a:r>
              <a:rPr lang="en-US" dirty="0" err="1" smtClean="0"/>
              <a:t>mx+b</a:t>
            </a:r>
            <a:r>
              <a:rPr lang="en-US" dirty="0" smtClean="0"/>
              <a:t> 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the y-intercept (b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the slope (m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raph the y-intercept</a:t>
            </a:r>
          </a:p>
          <a:p>
            <a:pPr marL="971550" lvl="1" indent="-514350"/>
            <a:r>
              <a:rPr lang="en-US" dirty="0" smtClean="0"/>
              <a:t>Always on the y-axis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se the slope to find the next point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76600" y="5334000"/>
          <a:ext cx="2046287" cy="134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34000"/>
                        <a:ext cx="2046287" cy="1348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95400"/>
            <a:ext cx="5334000" cy="5334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equation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1752600"/>
          <a:ext cx="2514600" cy="3061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4" imgW="698400" imgH="850680" progId="Equation.DSMT4">
                  <p:embed/>
                </p:oleObj>
              </mc:Choice>
              <mc:Fallback>
                <p:oleObj name="Equation" r:id="rId4" imgW="6984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2514600" cy="3061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57400" y="2971800"/>
          <a:ext cx="482600" cy="124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482600" cy="1246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14600" y="4114800"/>
          <a:ext cx="6429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4800"/>
                        <a:ext cx="6429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400800" y="4343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2390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077200" y="3048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62600" y="4953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648200" y="5562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967881" y="2586828"/>
            <a:ext cx="4947519" cy="358537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87922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554" y="10668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equation.  </a:t>
            </a:r>
          </a:p>
          <a:p>
            <a:pPr>
              <a:buNone/>
            </a:pPr>
            <a:r>
              <a:rPr lang="en-US" dirty="0" smtClean="0"/>
              <a:t>-</a:t>
            </a:r>
            <a:r>
              <a:rPr lang="en-US" dirty="0" smtClean="0"/>
              <a:t>2x + 5y = 10</a:t>
            </a:r>
          </a:p>
          <a:p>
            <a:pPr>
              <a:buNone/>
            </a:pPr>
            <a:endParaRPr lang="en-US" i="1" dirty="0" smtClean="0"/>
          </a:p>
          <a:p>
            <a:pPr>
              <a:buNone/>
            </a:pPr>
            <a:endParaRPr lang="en-US" i="1" dirty="0"/>
          </a:p>
          <a:p>
            <a:pPr>
              <a:buNone/>
            </a:pPr>
            <a:r>
              <a:rPr lang="en-US" i="1" dirty="0" smtClean="0"/>
              <a:t>m </a:t>
            </a:r>
            <a:r>
              <a:rPr lang="en-US" i="1" dirty="0" smtClean="0"/>
              <a:t>=</a:t>
            </a:r>
          </a:p>
          <a:p>
            <a:pPr>
              <a:buNone/>
            </a:pPr>
            <a:endParaRPr lang="en-US" i="1" dirty="0"/>
          </a:p>
          <a:p>
            <a:pPr>
              <a:buNone/>
            </a:pPr>
            <a:r>
              <a:rPr lang="en-US" i="1" dirty="0" smtClean="0"/>
              <a:t>b =</a:t>
            </a:r>
            <a:endParaRPr lang="en-US" i="1" dirty="0"/>
          </a:p>
        </p:txBody>
      </p:sp>
      <p:pic>
        <p:nvPicPr>
          <p:cNvPr id="4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19200"/>
            <a:ext cx="5334000" cy="5334000"/>
          </a:xfrm>
          <a:prstGeom prst="rect">
            <a:avLst/>
          </a:prstGeom>
          <a:noFill/>
        </p:spPr>
      </p:pic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295400" y="3200400"/>
          <a:ext cx="4826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482600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977900" y="4511675"/>
          <a:ext cx="11255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511675"/>
                        <a:ext cx="1125538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6400800" y="35052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467600" y="3048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534400" y="25908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38862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267200" y="4272417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056302" y="2530713"/>
            <a:ext cx="4859098" cy="1915875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6300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mtClean="0"/>
              <a:t>Graph the equation. 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620838" y="2919413"/>
            <a:ext cx="590550" cy="1296987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900238" y="1620838"/>
            <a:ext cx="560387" cy="1204912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7173" name="Object 25"/>
          <p:cNvGraphicFramePr>
            <a:graphicFrameLocks noChangeAspect="1"/>
          </p:cNvGraphicFramePr>
          <p:nvPr/>
        </p:nvGraphicFramePr>
        <p:xfrm>
          <a:off x="544513" y="3263900"/>
          <a:ext cx="3294062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3" imgW="914400" imgH="622300" progId="Equation.DSMT4">
                  <p:embed/>
                </p:oleObj>
              </mc:Choice>
              <mc:Fallback>
                <p:oleObj name="Equation" r:id="rId3" imgW="9144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263900"/>
                        <a:ext cx="3294062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4" descr="[image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295400"/>
            <a:ext cx="5334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Example 5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2879725"/>
          <a:ext cx="4826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79725"/>
                        <a:ext cx="4826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840538" y="3048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908925" y="25908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791200" y="35052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724400" y="38862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067175" y="2413000"/>
            <a:ext cx="4619625" cy="185420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0"/>
          </p:cNvCxnSpPr>
          <p:nvPr/>
        </p:nvCxnSpPr>
        <p:spPr>
          <a:xfrm flipV="1">
            <a:off x="6916738" y="2667000"/>
            <a:ext cx="0" cy="3810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248400" y="2565400"/>
          <a:ext cx="6445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8" imgW="203024" imgH="164957" progId="Equation.DSMT4">
                  <p:embed/>
                </p:oleObj>
              </mc:Choice>
              <mc:Fallback>
                <p:oleObj name="Equation" r:id="rId8" imgW="203024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65400"/>
                        <a:ext cx="6445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6919913" y="2733675"/>
            <a:ext cx="968375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11876"/>
              </p:ext>
            </p:extLst>
          </p:nvPr>
        </p:nvGraphicFramePr>
        <p:xfrm>
          <a:off x="6983413" y="2181225"/>
          <a:ext cx="644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2181225"/>
                        <a:ext cx="6445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24"/>
          <p:cNvGraphicFramePr>
            <a:graphicFrameLocks noChangeAspect="1"/>
          </p:cNvGraphicFramePr>
          <p:nvPr/>
        </p:nvGraphicFramePr>
        <p:xfrm>
          <a:off x="533400" y="1585913"/>
          <a:ext cx="31591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12" imgW="1002865" imgH="393529" progId="Equation.DSMT4">
                  <p:embed/>
                </p:oleObj>
              </mc:Choice>
              <mc:Fallback>
                <p:oleObj name="Equation" r:id="rId12" imgW="100286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85913"/>
                        <a:ext cx="315912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655888" y="4800600"/>
          <a:ext cx="4016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4800600"/>
                        <a:ext cx="4016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835275" y="1917700"/>
            <a:ext cx="669925" cy="554038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887413" y="1905000"/>
            <a:ext cx="731837" cy="5635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095625" y="4884738"/>
            <a:ext cx="409575" cy="44926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2682875" y="4884738"/>
            <a:ext cx="404813" cy="44926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151188" y="4811713"/>
          <a:ext cx="4016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811713"/>
                        <a:ext cx="4016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8642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8" grpId="0" animBg="1"/>
      <p:bldP spid="9" grpId="0" animBg="1"/>
      <p:bldP spid="10" grpId="0" animBg="1"/>
      <p:bldP spid="11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2"/>
          <p:cNvSpPr>
            <a:spLocks noGrp="1"/>
          </p:cNvSpPr>
          <p:nvPr>
            <p:ph idx="1"/>
          </p:nvPr>
        </p:nvSpPr>
        <p:spPr>
          <a:xfrm>
            <a:off x="57150" y="900113"/>
            <a:ext cx="8229600" cy="4525962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mtClean="0"/>
              <a:t>Graph the equation.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87488" y="3573463"/>
          <a:ext cx="6429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3" imgW="203024" imgH="164957" progId="Equation.DSMT4">
                  <p:embed/>
                </p:oleObj>
              </mc:Choice>
              <mc:Fallback>
                <p:oleObj name="Equation" r:id="rId3" imgW="203024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573463"/>
                        <a:ext cx="6429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379413" y="2125663"/>
          <a:ext cx="35194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5" imgW="1117115" imgH="253890" progId="Equation.DSMT4">
                  <p:embed/>
                </p:oleObj>
              </mc:Choice>
              <mc:Fallback>
                <p:oleObj name="Equation" r:id="rId5" imgW="111711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125663"/>
                        <a:ext cx="35194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4" descr="[image]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295400"/>
            <a:ext cx="5334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Example 6</a:t>
            </a:r>
          </a:p>
        </p:txBody>
      </p:sp>
      <p:graphicFrame>
        <p:nvGraphicFramePr>
          <p:cNvPr id="8199" name="Object 3"/>
          <p:cNvGraphicFramePr>
            <a:graphicFrameLocks noChangeAspect="1"/>
          </p:cNvGraphicFramePr>
          <p:nvPr/>
        </p:nvGraphicFramePr>
        <p:xfrm>
          <a:off x="519113" y="3633788"/>
          <a:ext cx="1828800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8" imgW="507780" imgH="622030" progId="Equation.DSMT4">
                  <p:embed/>
                </p:oleObj>
              </mc:Choice>
              <mc:Fallback>
                <p:oleObj name="Equation" r:id="rId8" imgW="507780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633788"/>
                        <a:ext cx="1828800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207125" y="1752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156325" y="1600200"/>
            <a:ext cx="2379663" cy="480060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283325" y="1903413"/>
            <a:ext cx="0" cy="35242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600700" y="1706563"/>
          <a:ext cx="644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10" imgW="203024" imgH="164957" progId="Equation.DSMT4">
                  <p:embed/>
                </p:oleObj>
              </mc:Choice>
              <mc:Fallback>
                <p:oleObj name="Equation" r:id="rId10" imgW="203024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706563"/>
                        <a:ext cx="6445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>
            <a:endCxn id="28" idx="6"/>
          </p:cNvCxnSpPr>
          <p:nvPr/>
        </p:nvCxnSpPr>
        <p:spPr>
          <a:xfrm>
            <a:off x="6273800" y="2236788"/>
            <a:ext cx="279400" cy="476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891213" y="2300288"/>
          <a:ext cx="6032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12" imgW="190335" imgH="164957" progId="Equation.DSMT4">
                  <p:embed/>
                </p:oleObj>
              </mc:Choice>
              <mc:Fallback>
                <p:oleObj name="Equation" r:id="rId12" imgW="190335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2300288"/>
                        <a:ext cx="6032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125663" y="3200400"/>
          <a:ext cx="116522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14" imgW="368140" imgH="393529" progId="Equation.DSMT4">
                  <p:embed/>
                </p:oleObj>
              </mc:Choice>
              <mc:Fallback>
                <p:oleObj name="Equation" r:id="rId14" imgW="36814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200400"/>
                        <a:ext cx="116522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379663" y="5194300"/>
          <a:ext cx="15668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16" imgW="494870" imgH="203024" progId="Equation.DSMT4">
                  <p:embed/>
                </p:oleObj>
              </mc:Choice>
              <mc:Fallback>
                <p:oleObj name="Equation" r:id="rId16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5194300"/>
                        <a:ext cx="15668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6400800" y="216535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621463" y="2598738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815138" y="30099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7045325" y="347345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7239000" y="38862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459663" y="4319588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7653338" y="4732338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7927975" y="518001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8121650" y="559276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8342313" y="602615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1890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68300" y="221031"/>
            <a:ext cx="5257800" cy="457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Graph.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838200"/>
            <a:ext cx="5314950" cy="28003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000" dirty="0" smtClean="0"/>
              <a:t>Ex 7   x &gt; 12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54250" y="2638425"/>
            <a:ext cx="4914900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711450" y="2466975"/>
            <a:ext cx="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882900" y="2524125"/>
            <a:ext cx="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054350" y="2524125"/>
            <a:ext cx="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225800" y="2524125"/>
            <a:ext cx="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397250" y="2524125"/>
            <a:ext cx="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568700" y="2466975"/>
            <a:ext cx="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07" name="Group 65"/>
          <p:cNvGrpSpPr>
            <a:grpSpLocks/>
          </p:cNvGrpSpPr>
          <p:nvPr/>
        </p:nvGrpSpPr>
        <p:grpSpPr bwMode="auto">
          <a:xfrm>
            <a:off x="3740150" y="2524125"/>
            <a:ext cx="514350" cy="228600"/>
            <a:chOff x="3581400" y="3581400"/>
            <a:chExt cx="685800" cy="457200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35814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8100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0386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2672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Connector 18"/>
          <p:cNvCxnSpPr/>
          <p:nvPr/>
        </p:nvCxnSpPr>
        <p:spPr>
          <a:xfrm>
            <a:off x="4425950" y="2466975"/>
            <a:ext cx="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09" name="Group 66"/>
          <p:cNvGrpSpPr>
            <a:grpSpLocks/>
          </p:cNvGrpSpPr>
          <p:nvPr/>
        </p:nvGrpSpPr>
        <p:grpSpPr bwMode="auto">
          <a:xfrm>
            <a:off x="4597400" y="2524125"/>
            <a:ext cx="514350" cy="228600"/>
            <a:chOff x="4724400" y="3581400"/>
            <a:chExt cx="685800" cy="457200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47244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49530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1816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4102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Connector 24"/>
          <p:cNvCxnSpPr/>
          <p:nvPr/>
        </p:nvCxnSpPr>
        <p:spPr>
          <a:xfrm>
            <a:off x="5283200" y="2466975"/>
            <a:ext cx="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140450" y="2466975"/>
            <a:ext cx="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12" name="Group 67"/>
          <p:cNvGrpSpPr>
            <a:grpSpLocks/>
          </p:cNvGrpSpPr>
          <p:nvPr/>
        </p:nvGrpSpPr>
        <p:grpSpPr bwMode="auto">
          <a:xfrm>
            <a:off x="5454650" y="2524125"/>
            <a:ext cx="514350" cy="228600"/>
            <a:chOff x="4724400" y="3581400"/>
            <a:chExt cx="685800" cy="457200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47244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9530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1816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4102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13" name="TextBox 72"/>
          <p:cNvSpPr txBox="1">
            <a:spLocks noChangeArrowheads="1"/>
          </p:cNvSpPr>
          <p:nvPr/>
        </p:nvSpPr>
        <p:spPr bwMode="auto">
          <a:xfrm>
            <a:off x="2540000" y="2809875"/>
            <a:ext cx="417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 </a:t>
            </a:r>
            <a:r>
              <a:rPr lang="en-US" altLang="en-US" sz="1500" b="1">
                <a:latin typeface="Arial" panose="020B0604020202020204" pitchFamily="34" charset="0"/>
              </a:rPr>
              <a:t>0  	5            10             15            20</a:t>
            </a:r>
            <a:endParaRPr lang="en-US" altLang="en-US" sz="1800" b="1">
              <a:latin typeface="Arial" panose="020B0604020202020204" pitchFamily="34" charset="0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4711700" y="2238375"/>
            <a:ext cx="171450" cy="17145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5" name="Straight Arrow Connector 34"/>
          <p:cNvCxnSpPr>
            <a:stCxn id="33" idx="6"/>
          </p:cNvCxnSpPr>
          <p:nvPr/>
        </p:nvCxnSpPr>
        <p:spPr>
          <a:xfrm>
            <a:off x="4883150" y="2324100"/>
            <a:ext cx="2228850" cy="285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695325" y="3632133"/>
            <a:ext cx="5314950" cy="28003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en-US" sz="3000" smtClean="0"/>
              <a:t>Ex 8   x &lt; 9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3000" dirty="0" smtClean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339975" y="5432358"/>
            <a:ext cx="4914900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797175" y="5260908"/>
            <a:ext cx="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968625" y="5318058"/>
            <a:ext cx="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140075" y="5318058"/>
            <a:ext cx="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311525" y="5318058"/>
            <a:ext cx="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482975" y="5318058"/>
            <a:ext cx="0" cy="228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654425" y="5260908"/>
            <a:ext cx="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65"/>
          <p:cNvGrpSpPr>
            <a:grpSpLocks/>
          </p:cNvGrpSpPr>
          <p:nvPr/>
        </p:nvGrpSpPr>
        <p:grpSpPr bwMode="auto">
          <a:xfrm>
            <a:off x="3825875" y="5318058"/>
            <a:ext cx="514350" cy="228600"/>
            <a:chOff x="3581400" y="3581400"/>
            <a:chExt cx="685800" cy="457200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35814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8100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0386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42672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Straight Connector 46"/>
          <p:cNvCxnSpPr/>
          <p:nvPr/>
        </p:nvCxnSpPr>
        <p:spPr>
          <a:xfrm>
            <a:off x="4511675" y="5260908"/>
            <a:ext cx="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66"/>
          <p:cNvGrpSpPr>
            <a:grpSpLocks/>
          </p:cNvGrpSpPr>
          <p:nvPr/>
        </p:nvGrpSpPr>
        <p:grpSpPr bwMode="auto">
          <a:xfrm>
            <a:off x="4683125" y="5318058"/>
            <a:ext cx="514350" cy="228600"/>
            <a:chOff x="4724400" y="3581400"/>
            <a:chExt cx="685800" cy="457200"/>
          </a:xfrm>
        </p:grpSpPr>
        <p:cxnSp>
          <p:nvCxnSpPr>
            <p:cNvPr id="49" name="Straight Connector 48"/>
            <p:cNvCxnSpPr/>
            <p:nvPr/>
          </p:nvCxnSpPr>
          <p:spPr>
            <a:xfrm>
              <a:off x="47244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49530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51816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54102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Connector 52"/>
          <p:cNvCxnSpPr/>
          <p:nvPr/>
        </p:nvCxnSpPr>
        <p:spPr>
          <a:xfrm>
            <a:off x="5368925" y="5260908"/>
            <a:ext cx="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6226175" y="5260908"/>
            <a:ext cx="0" cy="342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67"/>
          <p:cNvGrpSpPr>
            <a:grpSpLocks/>
          </p:cNvGrpSpPr>
          <p:nvPr/>
        </p:nvGrpSpPr>
        <p:grpSpPr bwMode="auto">
          <a:xfrm>
            <a:off x="5540375" y="5318058"/>
            <a:ext cx="514350" cy="228600"/>
            <a:chOff x="4724400" y="3581400"/>
            <a:chExt cx="685800" cy="45720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47244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49530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51816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5410200" y="35814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72"/>
          <p:cNvSpPr txBox="1">
            <a:spLocks noChangeArrowheads="1"/>
          </p:cNvSpPr>
          <p:nvPr/>
        </p:nvSpPr>
        <p:spPr bwMode="auto">
          <a:xfrm>
            <a:off x="2625725" y="5603808"/>
            <a:ext cx="4171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 </a:t>
            </a:r>
            <a:r>
              <a:rPr lang="en-US" altLang="en-US" sz="1500" b="1">
                <a:latin typeface="Arial" panose="020B0604020202020204" pitchFamily="34" charset="0"/>
              </a:rPr>
              <a:t>0  	5            10             15            20</a:t>
            </a:r>
            <a:endParaRPr lang="en-US" altLang="en-US" sz="1800" b="1">
              <a:latin typeface="Arial" panose="020B0604020202020204" pitchFamily="34" charset="0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4225925" y="5032308"/>
            <a:ext cx="171450" cy="17145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2" name="Straight Arrow Connector 61"/>
          <p:cNvCxnSpPr>
            <a:stCxn id="61" idx="2"/>
          </p:cNvCxnSpPr>
          <p:nvPr/>
        </p:nvCxnSpPr>
        <p:spPr>
          <a:xfrm flipH="1">
            <a:off x="2111375" y="5118033"/>
            <a:ext cx="2114550" cy="285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38081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6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8</TotalTime>
  <Words>217</Words>
  <Application>Microsoft Office PowerPoint</Application>
  <PresentationFormat>On-screen Show (4:3)</PresentationFormat>
  <Paragraphs>5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Wingdings</vt:lpstr>
      <vt:lpstr>Office Theme</vt:lpstr>
      <vt:lpstr>Equation</vt:lpstr>
      <vt:lpstr>Reteach  Graphing</vt:lpstr>
      <vt:lpstr>Example 1</vt:lpstr>
      <vt:lpstr>Example 2</vt:lpstr>
      <vt:lpstr>Steps…</vt:lpstr>
      <vt:lpstr>Example 3</vt:lpstr>
      <vt:lpstr>Example 4</vt:lpstr>
      <vt:lpstr>Example 5</vt:lpstr>
      <vt:lpstr>Example 6</vt:lpstr>
      <vt:lpstr>Graph.</vt:lpstr>
      <vt:lpstr>Ex 9   y ≤ 3x – 4</vt:lpstr>
      <vt:lpstr>Ex 10   – 4x + 2y &gt; 6</vt:lpstr>
      <vt:lpstr>Ex 11 Solve the system of equations.</vt:lpstr>
      <vt:lpstr>Homework</vt:lpstr>
      <vt:lpstr>Steps…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ng with slope intercept</dc:title>
  <dc:creator>Nathan Reaves</dc:creator>
  <cp:lastModifiedBy>Reaves, Nathan</cp:lastModifiedBy>
  <cp:revision>50</cp:revision>
  <dcterms:created xsi:type="dcterms:W3CDTF">2014-02-26T12:34:25Z</dcterms:created>
  <dcterms:modified xsi:type="dcterms:W3CDTF">2017-05-16T17:43:23Z</dcterms:modified>
</cp:coreProperties>
</file>